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CBC9A0" w14:textId="77777777" w:rsidR="00EA4C61" w:rsidRDefault="00401F16" w:rsidP="00401F16">
      <w:pPr>
        <w:jc w:val="center"/>
        <w:rPr>
          <w:rFonts w:ascii="Arial Black" w:hAnsi="Arial Black"/>
          <w:b/>
          <w:bCs/>
          <w:sz w:val="32"/>
          <w:szCs w:val="32"/>
        </w:rPr>
      </w:pPr>
      <w:bookmarkStart w:id="0" w:name="_Hlk43993639"/>
      <w:bookmarkStart w:id="1" w:name="_Hlk45543358"/>
      <w:r w:rsidRPr="00401F16">
        <w:rPr>
          <w:rFonts w:ascii="Arial Black" w:hAnsi="Arial Black"/>
          <w:b/>
          <w:bCs/>
          <w:sz w:val="32"/>
          <w:szCs w:val="32"/>
        </w:rPr>
        <w:t xml:space="preserve">Experiment </w:t>
      </w:r>
      <w:r w:rsidR="00147FCD">
        <w:rPr>
          <w:rFonts w:ascii="Arial Black" w:hAnsi="Arial Black"/>
          <w:b/>
          <w:bCs/>
          <w:sz w:val="32"/>
          <w:szCs w:val="32"/>
        </w:rPr>
        <w:t>EO</w:t>
      </w:r>
      <w:r w:rsidR="00DE789D">
        <w:rPr>
          <w:rFonts w:ascii="Arial Black" w:hAnsi="Arial Black"/>
          <w:b/>
          <w:bCs/>
          <w:sz w:val="32"/>
          <w:szCs w:val="32"/>
        </w:rPr>
        <w:t>4</w:t>
      </w:r>
      <w:r w:rsidR="00147FCD">
        <w:rPr>
          <w:rFonts w:ascii="Arial Black" w:hAnsi="Arial Black"/>
          <w:b/>
          <w:bCs/>
          <w:sz w:val="32"/>
          <w:szCs w:val="32"/>
        </w:rPr>
        <w:t xml:space="preserve">: </w:t>
      </w:r>
      <w:bookmarkEnd w:id="0"/>
      <w:r w:rsidR="00DE789D">
        <w:rPr>
          <w:rFonts w:ascii="Arial Black" w:hAnsi="Arial Black"/>
          <w:b/>
          <w:bCs/>
          <w:sz w:val="32"/>
          <w:szCs w:val="32"/>
        </w:rPr>
        <w:t>Ohm’s Law</w:t>
      </w:r>
      <w:bookmarkEnd w:id="1"/>
    </w:p>
    <w:p w14:paraId="0802E64E" w14:textId="77777777" w:rsidR="00911D4C" w:rsidRDefault="00911D4C" w:rsidP="00911D4C">
      <w:pPr>
        <w:pStyle w:val="MTDisplayEquation"/>
      </w:pPr>
      <w:r>
        <w:tab/>
      </w:r>
    </w:p>
    <w:p w14:paraId="7249F661" w14:textId="77777777" w:rsidR="00401F16" w:rsidRDefault="00FF431A" w:rsidP="00401F16">
      <w:pPr>
        <w:jc w:val="center"/>
        <w:rPr>
          <w:rFonts w:ascii="Arial Black" w:hAnsi="Arial Black"/>
          <w:b/>
          <w:bCs/>
          <w:sz w:val="32"/>
          <w:szCs w:val="32"/>
        </w:rPr>
      </w:pPr>
      <w:r w:rsidRPr="00911D4C">
        <w:rPr>
          <w:noProof/>
        </w:rPr>
        <w:drawing>
          <wp:anchor distT="0" distB="0" distL="114300" distR="114300" simplePos="0" relativeHeight="251657216" behindDoc="1" locked="0" layoutInCell="1" allowOverlap="1" wp14:anchorId="3FD49EBF" wp14:editId="5ADAE837">
            <wp:simplePos x="0" y="0"/>
            <wp:positionH relativeFrom="margin">
              <wp:align>center</wp:align>
            </wp:positionH>
            <wp:positionV relativeFrom="paragraph">
              <wp:posOffset>312420</wp:posOffset>
            </wp:positionV>
            <wp:extent cx="4160520" cy="416052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4160520" cy="4160520"/>
                    </a:xfrm>
                    <a:prstGeom prst="rect">
                      <a:avLst/>
                    </a:prstGeom>
                  </pic:spPr>
                </pic:pic>
              </a:graphicData>
            </a:graphic>
            <wp14:sizeRelH relativeFrom="page">
              <wp14:pctWidth>0</wp14:pctWidth>
            </wp14:sizeRelH>
            <wp14:sizeRelV relativeFrom="page">
              <wp14:pctHeight>0</wp14:pctHeight>
            </wp14:sizeRelV>
          </wp:anchor>
        </w:drawing>
      </w:r>
      <w:r w:rsidR="00911D4C" w:rsidRPr="00911D4C">
        <w:rPr>
          <w:color w:val="FF0000"/>
          <w:position w:val="-6"/>
        </w:rPr>
        <w:object w:dxaOrig="720" w:dyaOrig="279" w14:anchorId="1B0B76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6pt;height:103.8pt" o:ole="">
            <v:imagedata r:id="rId9" o:title=""/>
          </v:shape>
          <o:OLEObject Type="Embed" ProgID="Equation.DSMT4" ShapeID="_x0000_i1025" DrawAspect="Content" ObjectID="_1656310900" r:id="rId10"/>
        </w:object>
      </w:r>
    </w:p>
    <w:p w14:paraId="1A7DE259" w14:textId="77777777" w:rsidR="00911D4C" w:rsidRDefault="00911D4C" w:rsidP="00401F16">
      <w:pPr>
        <w:jc w:val="center"/>
        <w:rPr>
          <w:rFonts w:ascii="Arial" w:hAnsi="Arial" w:cs="Arial"/>
          <w:b/>
          <w:bCs/>
          <w:sz w:val="32"/>
          <w:szCs w:val="32"/>
        </w:rPr>
      </w:pPr>
    </w:p>
    <w:p w14:paraId="6A613497" w14:textId="77777777" w:rsidR="00911D4C" w:rsidRDefault="00911D4C" w:rsidP="00401F16">
      <w:pPr>
        <w:jc w:val="center"/>
        <w:rPr>
          <w:rFonts w:ascii="Arial" w:hAnsi="Arial" w:cs="Arial"/>
          <w:b/>
          <w:bCs/>
          <w:sz w:val="32"/>
          <w:szCs w:val="32"/>
        </w:rPr>
      </w:pPr>
    </w:p>
    <w:p w14:paraId="2E2B70E7" w14:textId="77777777" w:rsidR="00FF431A" w:rsidRDefault="00FF431A" w:rsidP="00401F16">
      <w:pPr>
        <w:jc w:val="center"/>
        <w:rPr>
          <w:rFonts w:ascii="Arial" w:hAnsi="Arial" w:cs="Arial"/>
          <w:b/>
          <w:bCs/>
          <w:sz w:val="32"/>
          <w:szCs w:val="32"/>
        </w:rPr>
      </w:pPr>
    </w:p>
    <w:p w14:paraId="539724E9" w14:textId="77777777" w:rsidR="00FF431A" w:rsidRDefault="00FF431A" w:rsidP="00401F16">
      <w:pPr>
        <w:jc w:val="center"/>
        <w:rPr>
          <w:rFonts w:ascii="Arial" w:hAnsi="Arial" w:cs="Arial"/>
          <w:b/>
          <w:bCs/>
          <w:sz w:val="32"/>
          <w:szCs w:val="32"/>
        </w:rPr>
      </w:pPr>
    </w:p>
    <w:p w14:paraId="686FD410" w14:textId="77777777" w:rsidR="00FF431A" w:rsidRDefault="00FF431A" w:rsidP="00401F16">
      <w:pPr>
        <w:jc w:val="center"/>
        <w:rPr>
          <w:rFonts w:ascii="Arial" w:hAnsi="Arial" w:cs="Arial"/>
          <w:b/>
          <w:bCs/>
          <w:sz w:val="32"/>
          <w:szCs w:val="32"/>
        </w:rPr>
      </w:pPr>
    </w:p>
    <w:p w14:paraId="2527465A" w14:textId="77777777" w:rsidR="00FF431A" w:rsidRDefault="00FF431A" w:rsidP="00401F16">
      <w:pPr>
        <w:jc w:val="center"/>
        <w:rPr>
          <w:rFonts w:ascii="Arial" w:hAnsi="Arial" w:cs="Arial"/>
          <w:b/>
          <w:bCs/>
          <w:sz w:val="32"/>
          <w:szCs w:val="32"/>
        </w:rPr>
      </w:pPr>
    </w:p>
    <w:p w14:paraId="6EC2AAAE" w14:textId="77777777" w:rsidR="00FF431A" w:rsidRDefault="00FF431A" w:rsidP="00401F16">
      <w:pPr>
        <w:jc w:val="center"/>
        <w:rPr>
          <w:rFonts w:ascii="Arial" w:hAnsi="Arial" w:cs="Arial"/>
          <w:b/>
          <w:bCs/>
          <w:sz w:val="32"/>
          <w:szCs w:val="32"/>
        </w:rPr>
      </w:pPr>
    </w:p>
    <w:p w14:paraId="3D1ADA0F" w14:textId="77777777" w:rsidR="00FF431A" w:rsidRDefault="00FF431A" w:rsidP="00401F16">
      <w:pPr>
        <w:jc w:val="center"/>
        <w:rPr>
          <w:rFonts w:ascii="Arial" w:hAnsi="Arial" w:cs="Arial"/>
          <w:b/>
          <w:bCs/>
          <w:sz w:val="32"/>
          <w:szCs w:val="32"/>
        </w:rPr>
      </w:pPr>
    </w:p>
    <w:p w14:paraId="4A2C4D3C" w14:textId="77777777" w:rsidR="00FF431A" w:rsidRDefault="00FF431A" w:rsidP="00401F16">
      <w:pPr>
        <w:jc w:val="center"/>
        <w:rPr>
          <w:rFonts w:ascii="Arial" w:hAnsi="Arial" w:cs="Arial"/>
          <w:b/>
          <w:bCs/>
          <w:sz w:val="32"/>
          <w:szCs w:val="32"/>
        </w:rPr>
      </w:pPr>
    </w:p>
    <w:p w14:paraId="209BE432" w14:textId="77777777" w:rsidR="00FF431A" w:rsidRDefault="00FF431A" w:rsidP="00401F16">
      <w:pPr>
        <w:jc w:val="center"/>
        <w:rPr>
          <w:rFonts w:ascii="Arial" w:hAnsi="Arial" w:cs="Arial"/>
          <w:b/>
          <w:bCs/>
          <w:sz w:val="32"/>
          <w:szCs w:val="32"/>
        </w:rPr>
      </w:pPr>
    </w:p>
    <w:p w14:paraId="178E0D23" w14:textId="77777777" w:rsidR="00FF431A" w:rsidRDefault="00FF431A" w:rsidP="00401F16">
      <w:pPr>
        <w:jc w:val="center"/>
        <w:rPr>
          <w:rFonts w:ascii="Arial" w:hAnsi="Arial" w:cs="Arial"/>
          <w:b/>
          <w:bCs/>
          <w:sz w:val="32"/>
          <w:szCs w:val="32"/>
        </w:rPr>
      </w:pPr>
    </w:p>
    <w:p w14:paraId="3F9AA951" w14:textId="77777777" w:rsidR="00401F16" w:rsidRDefault="00401F16" w:rsidP="00401F16">
      <w:pPr>
        <w:jc w:val="center"/>
        <w:rPr>
          <w:rFonts w:ascii="Arial" w:hAnsi="Arial" w:cs="Arial"/>
          <w:b/>
          <w:bCs/>
          <w:sz w:val="32"/>
          <w:szCs w:val="32"/>
        </w:rPr>
      </w:pPr>
      <w:r>
        <w:rPr>
          <w:rFonts w:ascii="Arial" w:hAnsi="Arial" w:cs="Arial"/>
          <w:b/>
          <w:bCs/>
          <w:sz w:val="32"/>
          <w:szCs w:val="32"/>
        </w:rPr>
        <w:t>Objectives</w:t>
      </w:r>
    </w:p>
    <w:p w14:paraId="2B5E6BB5" w14:textId="77777777" w:rsidR="00042E0F" w:rsidRPr="00042E0F" w:rsidRDefault="00042E0F" w:rsidP="00042E0F">
      <w:pPr>
        <w:numPr>
          <w:ilvl w:val="0"/>
          <w:numId w:val="20"/>
        </w:numPr>
        <w:tabs>
          <w:tab w:val="left" w:pos="630"/>
          <w:tab w:val="num" w:pos="720"/>
          <w:tab w:val="left" w:pos="990"/>
          <w:tab w:val="left" w:pos="1710"/>
          <w:tab w:val="left" w:pos="3240"/>
          <w:tab w:val="left" w:pos="4680"/>
        </w:tabs>
        <w:spacing w:before="120" w:after="0" w:line="240" w:lineRule="auto"/>
        <w:ind w:left="1008" w:right="288"/>
        <w:rPr>
          <w:rFonts w:eastAsia="Times New Roman"/>
        </w:rPr>
      </w:pPr>
      <w:r w:rsidRPr="00042E0F">
        <w:rPr>
          <w:rFonts w:eastAsia="Times New Roman"/>
          <w:i/>
        </w:rPr>
        <w:t>Scientific:</w:t>
      </w:r>
      <w:r w:rsidRPr="00042E0F">
        <w:rPr>
          <w:rFonts w:eastAsia="Times New Roman"/>
        </w:rPr>
        <w:t xml:space="preserve">  </w:t>
      </w:r>
      <w:r w:rsidRPr="00042E0F">
        <w:rPr>
          <w:rFonts w:eastAsia="Times New Roman"/>
        </w:rPr>
        <w:tab/>
        <w:t>Verify Ohm’s Law.</w:t>
      </w:r>
    </w:p>
    <w:p w14:paraId="6056CC14" w14:textId="70BAD7B5" w:rsidR="00042E0F" w:rsidRDefault="00042E0F" w:rsidP="00042E0F">
      <w:pPr>
        <w:numPr>
          <w:ilvl w:val="0"/>
          <w:numId w:val="20"/>
        </w:numPr>
        <w:tabs>
          <w:tab w:val="left" w:pos="630"/>
          <w:tab w:val="num" w:pos="720"/>
          <w:tab w:val="left" w:pos="990"/>
          <w:tab w:val="left" w:pos="1080"/>
          <w:tab w:val="left" w:pos="3240"/>
          <w:tab w:val="left" w:pos="4680"/>
        </w:tabs>
        <w:spacing w:before="120" w:after="0" w:line="240" w:lineRule="auto"/>
        <w:ind w:left="1008" w:right="288"/>
        <w:rPr>
          <w:rFonts w:eastAsia="Times New Roman"/>
        </w:rPr>
      </w:pPr>
      <w:r w:rsidRPr="00042E0F">
        <w:rPr>
          <w:rFonts w:eastAsia="Times New Roman"/>
          <w:i/>
        </w:rPr>
        <w:t>Skill development:</w:t>
      </w:r>
      <w:r w:rsidRPr="00042E0F">
        <w:rPr>
          <w:rFonts w:eastAsia="Times New Roman"/>
        </w:rPr>
        <w:t xml:space="preserve">  </w:t>
      </w:r>
      <w:r w:rsidRPr="00042E0F">
        <w:rPr>
          <w:rFonts w:eastAsia="Times New Roman"/>
        </w:rPr>
        <w:tab/>
        <w:t xml:space="preserve">Learn about resistors. </w:t>
      </w:r>
    </w:p>
    <w:p w14:paraId="4AF21BA3" w14:textId="71029114" w:rsidR="00DB5669" w:rsidRPr="00042E0F" w:rsidRDefault="00DB5669" w:rsidP="00042E0F">
      <w:pPr>
        <w:numPr>
          <w:ilvl w:val="0"/>
          <w:numId w:val="20"/>
        </w:numPr>
        <w:tabs>
          <w:tab w:val="left" w:pos="630"/>
          <w:tab w:val="num" w:pos="720"/>
          <w:tab w:val="left" w:pos="990"/>
          <w:tab w:val="left" w:pos="1080"/>
          <w:tab w:val="left" w:pos="3240"/>
          <w:tab w:val="left" w:pos="4680"/>
        </w:tabs>
        <w:spacing w:before="120" w:after="0" w:line="240" w:lineRule="auto"/>
        <w:ind w:left="1008" w:right="288"/>
        <w:rPr>
          <w:rFonts w:eastAsia="Times New Roman"/>
        </w:rPr>
      </w:pPr>
      <w:r>
        <w:rPr>
          <w:rFonts w:eastAsia="Times New Roman"/>
          <w:i/>
        </w:rPr>
        <w:t>Skill development:</w:t>
      </w:r>
      <w:r>
        <w:rPr>
          <w:rFonts w:eastAsia="Times New Roman"/>
        </w:rPr>
        <w:tab/>
        <w:t>Use the breadboard with limited help.</w:t>
      </w:r>
      <w:bookmarkStart w:id="2" w:name="_GoBack"/>
      <w:bookmarkEnd w:id="2"/>
    </w:p>
    <w:p w14:paraId="7CE0067C" w14:textId="77777777" w:rsidR="0041662B" w:rsidRDefault="0041662B" w:rsidP="0072773B">
      <w:pPr>
        <w:spacing w:before="120" w:after="0" w:line="240" w:lineRule="auto"/>
        <w:ind w:left="360"/>
      </w:pPr>
    </w:p>
    <w:p w14:paraId="3965C07A" w14:textId="77777777" w:rsidR="0041662B" w:rsidRDefault="0041662B" w:rsidP="0041662B"/>
    <w:p w14:paraId="0F95E4DC" w14:textId="77777777" w:rsidR="0041662B" w:rsidRDefault="0041662B" w:rsidP="0041662B"/>
    <w:p w14:paraId="04798BEA" w14:textId="77777777" w:rsidR="0041662B" w:rsidRDefault="0041662B" w:rsidP="0041662B"/>
    <w:p w14:paraId="45F94821" w14:textId="77777777" w:rsidR="00911D4C" w:rsidRDefault="00911D4C" w:rsidP="0041662B"/>
    <w:p w14:paraId="0750F5B4" w14:textId="77777777" w:rsidR="00071836" w:rsidRDefault="00B84B3B" w:rsidP="00071836">
      <w:pPr>
        <w:jc w:val="center"/>
        <w:rPr>
          <w:rFonts w:ascii="Arial" w:hAnsi="Arial" w:cs="Arial"/>
          <w:b/>
          <w:bCs/>
          <w:sz w:val="32"/>
          <w:szCs w:val="32"/>
        </w:rPr>
      </w:pPr>
      <w:r>
        <w:rPr>
          <w:rFonts w:ascii="Arial" w:hAnsi="Arial" w:cs="Arial"/>
          <w:b/>
          <w:bCs/>
          <w:sz w:val="32"/>
          <w:szCs w:val="32"/>
        </w:rPr>
        <w:lastRenderedPageBreak/>
        <w:t>Introductory Material</w:t>
      </w:r>
    </w:p>
    <w:p w14:paraId="47EEBA74" w14:textId="77777777" w:rsidR="00DC0FA9" w:rsidRPr="00DC0FA9" w:rsidRDefault="00DC0FA9" w:rsidP="00DC0FA9">
      <w:pPr>
        <w:spacing w:after="0" w:line="240" w:lineRule="auto"/>
        <w:ind w:left="360"/>
        <w:jc w:val="both"/>
        <w:rPr>
          <w:rFonts w:eastAsia="Times New Roman"/>
          <w:snapToGrid w:val="0"/>
        </w:rPr>
      </w:pPr>
      <w:r w:rsidRPr="00DC0FA9">
        <w:rPr>
          <w:rFonts w:eastAsia="Times New Roman"/>
          <w:snapToGrid w:val="0"/>
        </w:rPr>
        <w:t>Ohm’s Law is not a fundamental law of nature. Some materials obey it, some don’t. As it happens, most materials do obey it. A copper wire, a lump of mud, and even your sweaty skin … these materials happen to obey Ohm’s Law.</w:t>
      </w:r>
    </w:p>
    <w:p w14:paraId="2C73D998" w14:textId="77777777" w:rsidR="00DC0FA9" w:rsidRPr="00DC0FA9" w:rsidRDefault="00DC0FA9" w:rsidP="00DC0FA9">
      <w:pPr>
        <w:spacing w:after="0" w:line="240" w:lineRule="auto"/>
        <w:ind w:left="360"/>
        <w:jc w:val="both"/>
        <w:rPr>
          <w:rFonts w:ascii="Arial" w:eastAsia="Times New Roman" w:hAnsi="Arial" w:cs="Arial"/>
          <w:snapToGrid w:val="0"/>
        </w:rPr>
      </w:pPr>
    </w:p>
    <w:p w14:paraId="736F73CF" w14:textId="77777777" w:rsidR="00DC0FA9" w:rsidRPr="00DC0FA9" w:rsidRDefault="00DC0FA9" w:rsidP="00DC0FA9">
      <w:pPr>
        <w:spacing w:after="0" w:line="240" w:lineRule="auto"/>
        <w:ind w:left="360"/>
        <w:rPr>
          <w:rFonts w:eastAsia="Times New Roman"/>
          <w:iCs/>
          <w:snapToGrid w:val="0"/>
        </w:rPr>
      </w:pPr>
      <w:r w:rsidRPr="00DC0FA9">
        <w:rPr>
          <w:rFonts w:eastAsia="Times New Roman"/>
          <w:iCs/>
          <w:snapToGrid w:val="0"/>
        </w:rPr>
        <w:t xml:space="preserve">Ohm’s Law deals with two things: </w:t>
      </w:r>
    </w:p>
    <w:p w14:paraId="15BAB301" w14:textId="77777777" w:rsidR="00DC0FA9" w:rsidRDefault="00DC0FA9" w:rsidP="00DC0FA9">
      <w:pPr>
        <w:numPr>
          <w:ilvl w:val="0"/>
          <w:numId w:val="22"/>
        </w:numPr>
        <w:tabs>
          <w:tab w:val="num" w:pos="1800"/>
        </w:tabs>
        <w:spacing w:after="0" w:line="240" w:lineRule="auto"/>
        <w:ind w:left="1800"/>
        <w:jc w:val="both"/>
        <w:rPr>
          <w:rFonts w:eastAsia="Times New Roman"/>
          <w:snapToGrid w:val="0"/>
        </w:rPr>
      </w:pPr>
      <w:r w:rsidRPr="00DC0FA9">
        <w:rPr>
          <w:rFonts w:eastAsia="Times New Roman"/>
          <w:snapToGrid w:val="0"/>
        </w:rPr>
        <w:t xml:space="preserve">the electric potential drop </w:t>
      </w:r>
      <w:r w:rsidRPr="00DC0FA9">
        <w:rPr>
          <w:rFonts w:ascii="Symbol" w:eastAsia="Times New Roman" w:hAnsi="Symbol"/>
          <w:snapToGrid w:val="0"/>
        </w:rPr>
        <w:t></w:t>
      </w:r>
      <w:r w:rsidRPr="00DC0FA9">
        <w:rPr>
          <w:rFonts w:eastAsia="Times New Roman"/>
          <w:i/>
          <w:snapToGrid w:val="0"/>
        </w:rPr>
        <w:t>V</w:t>
      </w:r>
      <w:r w:rsidRPr="00DC0FA9">
        <w:rPr>
          <w:rFonts w:eastAsia="Times New Roman"/>
          <w:snapToGrid w:val="0"/>
        </w:rPr>
        <w:t xml:space="preserve"> </w:t>
      </w:r>
      <w:r w:rsidR="00C33B6C">
        <w:rPr>
          <w:rFonts w:eastAsia="Times New Roman"/>
          <w:snapToGrid w:val="0"/>
        </w:rPr>
        <w:t xml:space="preserve">[measured in volts, (V)] </w:t>
      </w:r>
      <w:r w:rsidRPr="00DC0FA9">
        <w:rPr>
          <w:rFonts w:eastAsia="Times New Roman"/>
          <w:snapToGrid w:val="0"/>
        </w:rPr>
        <w:t>that is applied across the object</w:t>
      </w:r>
    </w:p>
    <w:p w14:paraId="3671E8EF" w14:textId="77777777" w:rsidR="00DC0FA9" w:rsidRPr="00DC0FA9" w:rsidRDefault="00DC0FA9" w:rsidP="00DC0FA9">
      <w:pPr>
        <w:numPr>
          <w:ilvl w:val="0"/>
          <w:numId w:val="22"/>
        </w:numPr>
        <w:tabs>
          <w:tab w:val="num" w:pos="1800"/>
        </w:tabs>
        <w:spacing w:after="0" w:line="240" w:lineRule="auto"/>
        <w:ind w:left="1800"/>
        <w:jc w:val="both"/>
        <w:rPr>
          <w:rFonts w:eastAsia="Times New Roman"/>
          <w:snapToGrid w:val="0"/>
        </w:rPr>
      </w:pPr>
      <w:r w:rsidRPr="00DC0FA9">
        <w:rPr>
          <w:rFonts w:eastAsia="Times New Roman"/>
          <w:snapToGrid w:val="0"/>
        </w:rPr>
        <w:t xml:space="preserve"> the current </w:t>
      </w:r>
      <w:r w:rsidRPr="00DC0FA9">
        <w:rPr>
          <w:rFonts w:eastAsia="Times New Roman"/>
          <w:i/>
          <w:snapToGrid w:val="0"/>
        </w:rPr>
        <w:t>I</w:t>
      </w:r>
      <w:r w:rsidRPr="00DC0FA9">
        <w:rPr>
          <w:rFonts w:eastAsia="Times New Roman"/>
          <w:snapToGrid w:val="0"/>
        </w:rPr>
        <w:t xml:space="preserve"> </w:t>
      </w:r>
      <w:r w:rsidR="00C33B6C">
        <w:rPr>
          <w:rFonts w:eastAsia="Times New Roman"/>
          <w:snapToGrid w:val="0"/>
        </w:rPr>
        <w:t xml:space="preserve">[measured in amperes, (A)] </w:t>
      </w:r>
      <w:r w:rsidRPr="00DC0FA9">
        <w:rPr>
          <w:rFonts w:eastAsia="Times New Roman"/>
          <w:snapToGrid w:val="0"/>
        </w:rPr>
        <w:t>that passes through an object</w:t>
      </w:r>
    </w:p>
    <w:p w14:paraId="4B01DBCF" w14:textId="77777777" w:rsidR="00DC0FA9" w:rsidRPr="00DC0FA9" w:rsidRDefault="00DC0FA9" w:rsidP="00DC0FA9">
      <w:pPr>
        <w:spacing w:after="0" w:line="240" w:lineRule="auto"/>
        <w:ind w:left="360"/>
        <w:jc w:val="both"/>
        <w:rPr>
          <w:rFonts w:ascii="Arial" w:eastAsia="Times New Roman" w:hAnsi="Arial" w:cs="Arial"/>
          <w:snapToGrid w:val="0"/>
        </w:rPr>
      </w:pPr>
    </w:p>
    <w:p w14:paraId="215A7CE0" w14:textId="77777777" w:rsidR="00DC0FA9" w:rsidRPr="00DC0FA9" w:rsidRDefault="00DC0FA9" w:rsidP="00DC0FA9">
      <w:pPr>
        <w:spacing w:after="0" w:line="240" w:lineRule="auto"/>
        <w:ind w:left="360"/>
        <w:jc w:val="both"/>
        <w:rPr>
          <w:rFonts w:eastAsia="Times New Roman"/>
          <w:snapToGrid w:val="0"/>
        </w:rPr>
      </w:pPr>
      <w:r w:rsidRPr="00DC0FA9">
        <w:rPr>
          <w:rFonts w:eastAsia="Times New Roman"/>
          <w:snapToGrid w:val="0"/>
        </w:rPr>
        <w:t xml:space="preserve">For most materials, the two are proportional, </w:t>
      </w:r>
      <w:r w:rsidRPr="00DC0FA9">
        <w:rPr>
          <w:rFonts w:ascii="Symbol" w:eastAsia="Times New Roman" w:hAnsi="Symbol"/>
          <w:snapToGrid w:val="0"/>
        </w:rPr>
        <w:t></w:t>
      </w:r>
      <w:r w:rsidRPr="00DC0FA9">
        <w:rPr>
          <w:rFonts w:eastAsia="Times New Roman"/>
          <w:i/>
          <w:snapToGrid w:val="0"/>
        </w:rPr>
        <w:t>V</w:t>
      </w:r>
      <w:r w:rsidRPr="00DC0FA9">
        <w:rPr>
          <w:rFonts w:ascii="Symbol" w:eastAsia="Times New Roman" w:hAnsi="Symbol"/>
          <w:snapToGrid w:val="0"/>
        </w:rPr>
        <w:t></w:t>
      </w:r>
      <w:r w:rsidRPr="00DC0FA9">
        <w:rPr>
          <w:rFonts w:ascii="Symbol" w:eastAsia="Times New Roman" w:hAnsi="Symbol"/>
          <w:snapToGrid w:val="0"/>
        </w:rPr>
        <w:t></w:t>
      </w:r>
      <w:r w:rsidRPr="00DC0FA9">
        <w:rPr>
          <w:rFonts w:ascii="Symbol" w:eastAsia="Times New Roman" w:hAnsi="Symbol"/>
          <w:snapToGrid w:val="0"/>
        </w:rPr>
        <w:t></w:t>
      </w:r>
      <w:r w:rsidRPr="00DC0FA9">
        <w:rPr>
          <w:rFonts w:eastAsia="Times New Roman"/>
          <w:snapToGrid w:val="0"/>
        </w:rPr>
        <w:t xml:space="preserve"> </w:t>
      </w:r>
      <w:r w:rsidRPr="00DC0FA9">
        <w:rPr>
          <w:rFonts w:eastAsia="Times New Roman"/>
          <w:i/>
          <w:snapToGrid w:val="0"/>
        </w:rPr>
        <w:t>I</w:t>
      </w:r>
      <w:r w:rsidRPr="00DC0FA9">
        <w:rPr>
          <w:rFonts w:eastAsia="Times New Roman"/>
          <w:snapToGrid w:val="0"/>
        </w:rPr>
        <w:t xml:space="preserve">. </w:t>
      </w:r>
    </w:p>
    <w:p w14:paraId="27756DB3" w14:textId="77777777" w:rsidR="00DC0FA9" w:rsidRPr="00DC0FA9" w:rsidRDefault="00DC0FA9" w:rsidP="00DC0FA9">
      <w:pPr>
        <w:spacing w:after="0" w:line="240" w:lineRule="auto"/>
        <w:ind w:left="360"/>
        <w:jc w:val="both"/>
        <w:rPr>
          <w:rFonts w:eastAsia="Times New Roman"/>
          <w:snapToGrid w:val="0"/>
        </w:rPr>
      </w:pPr>
    </w:p>
    <w:p w14:paraId="5EFE3B13" w14:textId="77777777" w:rsidR="00DC0FA9" w:rsidRPr="00662C50" w:rsidRDefault="00DC0FA9" w:rsidP="00662C50">
      <w:pPr>
        <w:spacing w:after="0" w:line="240" w:lineRule="auto"/>
        <w:ind w:left="360"/>
        <w:jc w:val="both"/>
        <w:rPr>
          <w:rFonts w:eastAsia="Times New Roman"/>
          <w:snapToGrid w:val="0"/>
        </w:rPr>
      </w:pPr>
      <w:r w:rsidRPr="00DC0FA9">
        <w:rPr>
          <w:rFonts w:eastAsia="Times New Roman"/>
          <w:snapToGrid w:val="0"/>
        </w:rPr>
        <w:t>When you look at the relation</w:t>
      </w:r>
      <w:r>
        <w:rPr>
          <w:rFonts w:eastAsia="Times New Roman"/>
          <w:snapToGrid w:val="0"/>
        </w:rPr>
        <w:t xml:space="preserve"> </w:t>
      </w:r>
      <w:r w:rsidRPr="00DC0FA9">
        <w:rPr>
          <w:rFonts w:ascii="Symbol" w:eastAsia="Times New Roman" w:hAnsi="Symbol"/>
          <w:snapToGrid w:val="0"/>
        </w:rPr>
        <w:t></w:t>
      </w:r>
      <w:r w:rsidRPr="00DC0FA9">
        <w:rPr>
          <w:rFonts w:eastAsia="Times New Roman"/>
          <w:i/>
          <w:snapToGrid w:val="0"/>
        </w:rPr>
        <w:t>V</w:t>
      </w:r>
      <w:r w:rsidRPr="00DC0FA9">
        <w:rPr>
          <w:rFonts w:ascii="Symbol" w:eastAsia="Times New Roman" w:hAnsi="Symbol"/>
          <w:snapToGrid w:val="0"/>
        </w:rPr>
        <w:t></w:t>
      </w:r>
      <w:r w:rsidRPr="00DC0FA9">
        <w:rPr>
          <w:rFonts w:ascii="Symbol" w:eastAsia="Times New Roman" w:hAnsi="Symbol"/>
          <w:snapToGrid w:val="0"/>
        </w:rPr>
        <w:t></w:t>
      </w:r>
      <w:r w:rsidRPr="00DC0FA9">
        <w:rPr>
          <w:rFonts w:ascii="Symbol" w:eastAsia="Times New Roman" w:hAnsi="Symbol"/>
          <w:snapToGrid w:val="0"/>
        </w:rPr>
        <w:t></w:t>
      </w:r>
      <w:r w:rsidRPr="00DC0FA9">
        <w:rPr>
          <w:rFonts w:eastAsia="Times New Roman"/>
          <w:snapToGrid w:val="0"/>
        </w:rPr>
        <w:t xml:space="preserve"> </w:t>
      </w:r>
      <w:r w:rsidRPr="00DC0FA9">
        <w:rPr>
          <w:rFonts w:eastAsia="Times New Roman"/>
          <w:i/>
          <w:snapToGrid w:val="0"/>
        </w:rPr>
        <w:t>I</w:t>
      </w:r>
      <w:r w:rsidRPr="00DC0FA9">
        <w:rPr>
          <w:rFonts w:eastAsia="Times New Roman"/>
          <w:snapToGrid w:val="0"/>
        </w:rPr>
        <w:t xml:space="preserve">, you can see that there must be a proportionality constant. That constant is the </w:t>
      </w:r>
      <w:r w:rsidRPr="00DC0FA9">
        <w:rPr>
          <w:rFonts w:eastAsia="Times New Roman"/>
          <w:i/>
          <w:iCs/>
          <w:snapToGrid w:val="0"/>
        </w:rPr>
        <w:t xml:space="preserve">resistance </w:t>
      </w:r>
      <w:r w:rsidRPr="00DC0FA9">
        <w:rPr>
          <w:rFonts w:eastAsia="Times New Roman"/>
          <w:snapToGrid w:val="0"/>
        </w:rPr>
        <w:t xml:space="preserve">of the material, </w:t>
      </w:r>
      <w:r w:rsidRPr="00DC0FA9">
        <w:rPr>
          <w:rFonts w:eastAsia="Times New Roman"/>
          <w:i/>
          <w:snapToGrid w:val="0"/>
        </w:rPr>
        <w:t>R</w:t>
      </w:r>
      <w:r w:rsidRPr="00DC0FA9">
        <w:rPr>
          <w:rFonts w:eastAsia="Times New Roman"/>
          <w:snapToGrid w:val="0"/>
        </w:rPr>
        <w:t>, which has units called ohms (</w:t>
      </w:r>
      <w:r w:rsidRPr="00DC0FA9">
        <w:rPr>
          <w:rFonts w:ascii="Symbol" w:eastAsia="Times New Roman" w:hAnsi="Symbol"/>
          <w:snapToGrid w:val="0"/>
        </w:rPr>
        <w:t></w:t>
      </w:r>
      <w:r w:rsidRPr="00DC0FA9">
        <w:rPr>
          <w:rFonts w:eastAsia="Times New Roman"/>
          <w:snapToGrid w:val="0"/>
        </w:rPr>
        <w:t xml:space="preserve">). </w:t>
      </w:r>
      <w:r>
        <w:rPr>
          <w:rFonts w:eastAsia="Times New Roman"/>
          <w:snapToGrid w:val="0"/>
        </w:rPr>
        <w:t>Expressed as an equation, Ohm’s Law is:</w:t>
      </w:r>
      <w:r w:rsidR="00481288">
        <w:rPr>
          <w:rFonts w:eastAsia="Times New Roman"/>
          <w:snapToGrid w:val="0"/>
        </w:rPr>
        <w:fldChar w:fldCharType="begin"/>
      </w:r>
      <w:r w:rsidR="00481288">
        <w:rPr>
          <w:rFonts w:eastAsia="Times New Roman"/>
          <w:snapToGrid w:val="0"/>
        </w:rPr>
        <w:instrText xml:space="preserve"> MACROBUTTON MTEditEquationSection2 </w:instrText>
      </w:r>
      <w:r w:rsidR="00481288" w:rsidRPr="00481288">
        <w:rPr>
          <w:rStyle w:val="MTEquationSection"/>
          <w:rFonts w:eastAsiaTheme="minorHAnsi"/>
        </w:rPr>
        <w:instrText>Equation Section 4</w:instrText>
      </w:r>
      <w:r w:rsidR="00481288">
        <w:rPr>
          <w:rFonts w:eastAsia="Times New Roman"/>
          <w:snapToGrid w:val="0"/>
        </w:rPr>
        <w:fldChar w:fldCharType="begin"/>
      </w:r>
      <w:r w:rsidR="00481288">
        <w:rPr>
          <w:rFonts w:eastAsia="Times New Roman"/>
          <w:snapToGrid w:val="0"/>
        </w:rPr>
        <w:instrText xml:space="preserve"> SEQ MTEqn \r \h \* MERGEFORMAT </w:instrText>
      </w:r>
      <w:r w:rsidR="00481288">
        <w:rPr>
          <w:rFonts w:eastAsia="Times New Roman"/>
          <w:snapToGrid w:val="0"/>
        </w:rPr>
        <w:fldChar w:fldCharType="end"/>
      </w:r>
      <w:r w:rsidR="00481288">
        <w:rPr>
          <w:rFonts w:eastAsia="Times New Roman"/>
          <w:snapToGrid w:val="0"/>
        </w:rPr>
        <w:fldChar w:fldCharType="begin"/>
      </w:r>
      <w:r w:rsidR="00481288">
        <w:rPr>
          <w:rFonts w:eastAsia="Times New Roman"/>
          <w:snapToGrid w:val="0"/>
        </w:rPr>
        <w:instrText xml:space="preserve"> SEQ MTSec \r 4 \h \* MERGEFORMAT </w:instrText>
      </w:r>
      <w:r w:rsidR="00481288">
        <w:rPr>
          <w:rFonts w:eastAsia="Times New Roman"/>
          <w:snapToGrid w:val="0"/>
        </w:rPr>
        <w:fldChar w:fldCharType="end"/>
      </w:r>
      <w:r w:rsidR="00481288">
        <w:rPr>
          <w:rFonts w:eastAsia="Times New Roman"/>
          <w:snapToGrid w:val="0"/>
        </w:rPr>
        <w:fldChar w:fldCharType="end"/>
      </w:r>
    </w:p>
    <w:p w14:paraId="5A2D39F1" w14:textId="77777777" w:rsidR="00DC0FA9" w:rsidRPr="00DC0FA9" w:rsidRDefault="00DC0FA9" w:rsidP="00662C50">
      <w:pPr>
        <w:pStyle w:val="MTDisplayEquation"/>
      </w:pPr>
      <w:r>
        <w:tab/>
      </w:r>
      <w:r w:rsidR="00662C50" w:rsidRPr="00DC0FA9">
        <w:rPr>
          <w:position w:val="-6"/>
        </w:rPr>
        <w:object w:dxaOrig="720" w:dyaOrig="279" w14:anchorId="21C3464B">
          <v:shape id="_x0000_i1026" type="#_x0000_t75" style="width:36pt;height:13.8pt" o:ole="">
            <v:imagedata r:id="rId11" o:title=""/>
          </v:shape>
          <o:OLEObject Type="Embed" ProgID="Equation.DSMT4" ShapeID="_x0000_i1026" DrawAspect="Content" ObjectID="_1656310901"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32654">
        <w:fldChar w:fldCharType="begin"/>
      </w:r>
      <w:r w:rsidR="00D32654">
        <w:instrText xml:space="preserve"> SEQ MTSec \c \* Arabic \* MERGEFORMAT </w:instrText>
      </w:r>
      <w:r w:rsidR="00D32654">
        <w:fldChar w:fldCharType="separate"/>
      </w:r>
      <w:r w:rsidR="00481288">
        <w:rPr>
          <w:noProof/>
        </w:rPr>
        <w:instrText>4</w:instrText>
      </w:r>
      <w:r w:rsidR="00D32654">
        <w:rPr>
          <w:noProof/>
        </w:rPr>
        <w:fldChar w:fldCharType="end"/>
      </w:r>
      <w:r>
        <w:instrText>.</w:instrText>
      </w:r>
      <w:r w:rsidR="00D32654">
        <w:fldChar w:fldCharType="begin"/>
      </w:r>
      <w:r w:rsidR="00D32654">
        <w:instrText xml:space="preserve"> SEQ MTEqn \c \* Arabic \* MERGEFORMAT </w:instrText>
      </w:r>
      <w:r w:rsidR="00D32654">
        <w:fldChar w:fldCharType="separate"/>
      </w:r>
      <w:r w:rsidR="00481288">
        <w:rPr>
          <w:noProof/>
        </w:rPr>
        <w:instrText>1</w:instrText>
      </w:r>
      <w:r w:rsidR="00D32654">
        <w:rPr>
          <w:noProof/>
        </w:rPr>
        <w:fldChar w:fldCharType="end"/>
      </w:r>
      <w:r>
        <w:instrText>)</w:instrText>
      </w:r>
      <w:r>
        <w:fldChar w:fldCharType="end"/>
      </w:r>
      <w:r w:rsidRPr="00DC0FA9">
        <w:rPr>
          <w:iCs/>
        </w:rPr>
        <w:tab/>
      </w:r>
      <w:r w:rsidRPr="00DC0FA9">
        <w:rPr>
          <w:iCs/>
        </w:rPr>
        <w:tab/>
      </w:r>
    </w:p>
    <w:p w14:paraId="1414BDED" w14:textId="77777777" w:rsidR="0055387B" w:rsidRDefault="00455A39" w:rsidP="00DC0FA9">
      <w:pPr>
        <w:spacing w:after="0" w:line="240" w:lineRule="auto"/>
        <w:ind w:left="360"/>
        <w:rPr>
          <w:rFonts w:eastAsia="Times New Roman"/>
          <w:iCs/>
        </w:rPr>
      </w:pPr>
      <w:r>
        <w:rPr>
          <w:rFonts w:eastAsia="Times New Roman"/>
          <w:iCs/>
        </w:rPr>
        <w:t xml:space="preserve">The power, </w:t>
      </w:r>
      <w:r>
        <w:rPr>
          <w:rFonts w:eastAsia="Times New Roman"/>
          <w:i/>
        </w:rPr>
        <w:t xml:space="preserve">P, </w:t>
      </w:r>
      <w:r>
        <w:rPr>
          <w:rFonts w:eastAsia="Times New Roman"/>
          <w:iCs/>
        </w:rPr>
        <w:t xml:space="preserve">dissipated in </w:t>
      </w:r>
      <w:r w:rsidR="00481288">
        <w:rPr>
          <w:rFonts w:eastAsia="Times New Roman"/>
          <w:iCs/>
        </w:rPr>
        <w:t>the resistor is given by:</w:t>
      </w:r>
    </w:p>
    <w:p w14:paraId="7AC6EBBC" w14:textId="77777777" w:rsidR="00481288" w:rsidRPr="00455A39" w:rsidRDefault="00481288" w:rsidP="00481288">
      <w:pPr>
        <w:pStyle w:val="MTDisplayEquation"/>
      </w:pPr>
      <w:r>
        <w:tab/>
      </w:r>
      <w:r w:rsidRPr="00481288">
        <w:rPr>
          <w:position w:val="-6"/>
        </w:rPr>
        <w:object w:dxaOrig="740" w:dyaOrig="279" w14:anchorId="5B6C8010">
          <v:shape id="_x0000_i1027" type="#_x0000_t75" style="width:37.2pt;height:13.8pt" o:ole="">
            <v:imagedata r:id="rId13" o:title=""/>
          </v:shape>
          <o:OLEObject Type="Embed" ProgID="Equation.DSMT4" ShapeID="_x0000_i1027" DrawAspect="Content" ObjectID="_1656310902"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32654">
        <w:fldChar w:fldCharType="begin"/>
      </w:r>
      <w:r w:rsidR="00D32654">
        <w:instrText xml:space="preserve"> SEQ MTSec \c \* Arabic \* MERGEFORMAT </w:instrText>
      </w:r>
      <w:r w:rsidR="00D32654">
        <w:fldChar w:fldCharType="separate"/>
      </w:r>
      <w:r>
        <w:rPr>
          <w:noProof/>
        </w:rPr>
        <w:instrText>4</w:instrText>
      </w:r>
      <w:r w:rsidR="00D32654">
        <w:rPr>
          <w:noProof/>
        </w:rPr>
        <w:fldChar w:fldCharType="end"/>
      </w:r>
      <w:r>
        <w:instrText>.</w:instrText>
      </w:r>
      <w:r w:rsidR="00D32654">
        <w:fldChar w:fldCharType="begin"/>
      </w:r>
      <w:r w:rsidR="00D32654">
        <w:instrText xml:space="preserve"> SEQ MTEqn</w:instrText>
      </w:r>
      <w:r w:rsidR="00D32654">
        <w:instrText xml:space="preserve"> \c \* Arabic \* MERGEFORMAT </w:instrText>
      </w:r>
      <w:r w:rsidR="00D32654">
        <w:fldChar w:fldCharType="separate"/>
      </w:r>
      <w:r>
        <w:rPr>
          <w:noProof/>
        </w:rPr>
        <w:instrText>2</w:instrText>
      </w:r>
      <w:r w:rsidR="00D32654">
        <w:rPr>
          <w:noProof/>
        </w:rPr>
        <w:fldChar w:fldCharType="end"/>
      </w:r>
      <w:r>
        <w:instrText>)</w:instrText>
      </w:r>
      <w:r>
        <w:fldChar w:fldCharType="end"/>
      </w:r>
    </w:p>
    <w:p w14:paraId="3C4E85CE" w14:textId="77777777" w:rsidR="00DC0FA9" w:rsidRPr="00DC0FA9" w:rsidRDefault="00DC0FA9" w:rsidP="00DC0FA9">
      <w:pPr>
        <w:spacing w:after="0" w:line="240" w:lineRule="auto"/>
        <w:ind w:left="360"/>
        <w:rPr>
          <w:rFonts w:eastAsia="Times New Roman"/>
          <w:iCs/>
        </w:rPr>
      </w:pPr>
      <w:r w:rsidRPr="00DC0FA9">
        <w:rPr>
          <w:rFonts w:eastAsia="Times New Roman"/>
          <w:iCs/>
        </w:rPr>
        <w:t xml:space="preserve">There are some things we should say about an object’s resistance, </w:t>
      </w:r>
      <w:r w:rsidRPr="00DC0FA9">
        <w:rPr>
          <w:rFonts w:eastAsia="Times New Roman"/>
          <w:i/>
          <w:iCs/>
        </w:rPr>
        <w:t>R</w:t>
      </w:r>
      <w:r w:rsidRPr="00DC0FA9">
        <w:rPr>
          <w:rFonts w:eastAsia="Times New Roman"/>
          <w:iCs/>
        </w:rPr>
        <w:t xml:space="preserve">: </w:t>
      </w:r>
    </w:p>
    <w:p w14:paraId="2B700914" w14:textId="77777777" w:rsidR="00DC0FA9" w:rsidRPr="00DC0FA9" w:rsidRDefault="00DC0FA9" w:rsidP="00DC0FA9">
      <w:pPr>
        <w:numPr>
          <w:ilvl w:val="0"/>
          <w:numId w:val="21"/>
        </w:numPr>
        <w:tabs>
          <w:tab w:val="num" w:pos="1800"/>
        </w:tabs>
        <w:spacing w:after="0" w:line="240" w:lineRule="auto"/>
        <w:ind w:left="1800"/>
        <w:rPr>
          <w:rFonts w:eastAsia="Times New Roman"/>
          <w:iCs/>
        </w:rPr>
      </w:pPr>
      <w:r w:rsidRPr="00DC0FA9">
        <w:rPr>
          <w:rFonts w:eastAsia="Times New Roman"/>
          <w:i/>
          <w:noProof/>
        </w:rPr>
        <w:t>R</w:t>
      </w:r>
      <w:r w:rsidRPr="00DC0FA9">
        <w:rPr>
          <w:rFonts w:eastAsia="Times New Roman"/>
          <w:iCs/>
        </w:rPr>
        <w:t xml:space="preserve"> depends on the material. Specifically, it depends on the resistivity (</w:t>
      </w:r>
      <w:r w:rsidRPr="00DC0FA9">
        <w:rPr>
          <w:rFonts w:ascii="Symbol" w:eastAsia="Times New Roman" w:hAnsi="Symbol"/>
          <w:iCs/>
        </w:rPr>
        <w:t></w:t>
      </w:r>
      <w:r w:rsidRPr="00DC0FA9">
        <w:rPr>
          <w:rFonts w:eastAsia="Times New Roman"/>
          <w:iCs/>
        </w:rPr>
        <w:t xml:space="preserve">) of the material. Resistivity is measured in </w:t>
      </w:r>
      <w:r w:rsidRPr="00DC0FA9">
        <w:rPr>
          <w:rFonts w:ascii="Symbol" w:eastAsia="Times New Roman" w:hAnsi="Symbol"/>
          <w:iCs/>
          <w:color w:val="000000"/>
        </w:rPr>
        <w:t></w:t>
      </w:r>
      <w:r w:rsidRPr="00DC0FA9">
        <w:rPr>
          <w:rFonts w:eastAsia="Times New Roman"/>
          <w:iCs/>
          <w:color w:val="000000"/>
        </w:rPr>
        <w:t>·m.</w:t>
      </w:r>
    </w:p>
    <w:p w14:paraId="0419048F" w14:textId="77777777" w:rsidR="00DC0FA9" w:rsidRPr="00DC0FA9" w:rsidRDefault="00DC0FA9" w:rsidP="00DC0FA9">
      <w:pPr>
        <w:numPr>
          <w:ilvl w:val="0"/>
          <w:numId w:val="21"/>
        </w:numPr>
        <w:tabs>
          <w:tab w:val="num" w:pos="1800"/>
        </w:tabs>
        <w:spacing w:after="0" w:line="240" w:lineRule="auto"/>
        <w:ind w:left="1800"/>
        <w:rPr>
          <w:rFonts w:eastAsia="Times New Roman"/>
          <w:iCs/>
        </w:rPr>
      </w:pPr>
      <w:r w:rsidRPr="00DC0FA9">
        <w:rPr>
          <w:rFonts w:eastAsia="Times New Roman"/>
          <w:i/>
        </w:rPr>
        <w:t xml:space="preserve">R </w:t>
      </w:r>
      <w:r w:rsidRPr="00DC0FA9">
        <w:rPr>
          <w:rFonts w:eastAsia="Times New Roman"/>
          <w:iCs/>
        </w:rPr>
        <w:t>also depends on the geometry of the object.</w:t>
      </w:r>
    </w:p>
    <w:p w14:paraId="4ED08F94" w14:textId="77777777" w:rsidR="00DC0FA9" w:rsidRPr="00DC0FA9" w:rsidRDefault="00DC0FA9" w:rsidP="00DC0FA9">
      <w:pPr>
        <w:numPr>
          <w:ilvl w:val="0"/>
          <w:numId w:val="21"/>
        </w:numPr>
        <w:tabs>
          <w:tab w:val="num" w:pos="1800"/>
        </w:tabs>
        <w:spacing w:after="0" w:line="240" w:lineRule="auto"/>
        <w:ind w:left="1800"/>
        <w:rPr>
          <w:rFonts w:eastAsia="Times New Roman"/>
          <w:iCs/>
        </w:rPr>
      </w:pPr>
      <w:r w:rsidRPr="00DC0FA9">
        <w:rPr>
          <w:rFonts w:eastAsia="Times New Roman"/>
          <w:iCs/>
        </w:rPr>
        <w:t>If the material has a uniform cross section, the resistance is given by:</w:t>
      </w:r>
    </w:p>
    <w:p w14:paraId="3221125C" w14:textId="77777777" w:rsidR="00662C50" w:rsidRDefault="00DC0FA9" w:rsidP="00662C50">
      <w:pPr>
        <w:tabs>
          <w:tab w:val="left" w:pos="1440"/>
          <w:tab w:val="center" w:pos="4500"/>
          <w:tab w:val="right" w:pos="9360"/>
        </w:tabs>
        <w:spacing w:after="0" w:line="240" w:lineRule="auto"/>
        <w:ind w:left="1800"/>
        <w:rPr>
          <w:rFonts w:eastAsia="Times New Roman"/>
          <w:iCs/>
        </w:rPr>
      </w:pPr>
      <w:r w:rsidRPr="00DC0FA9">
        <w:rPr>
          <w:rFonts w:eastAsia="Times New Roman"/>
          <w:iCs/>
        </w:rPr>
        <w:tab/>
      </w:r>
    </w:p>
    <w:p w14:paraId="39CA14FC" w14:textId="77777777" w:rsidR="00662C50" w:rsidRPr="00662C50" w:rsidRDefault="00662C50" w:rsidP="00662C50">
      <w:pPr>
        <w:tabs>
          <w:tab w:val="left" w:pos="1440"/>
          <w:tab w:val="center" w:pos="4500"/>
          <w:tab w:val="right" w:pos="9360"/>
        </w:tabs>
        <w:spacing w:after="0" w:line="240" w:lineRule="auto"/>
        <w:ind w:left="1800"/>
        <w:rPr>
          <w:rFonts w:eastAsia="Times New Roman"/>
          <w:iCs/>
        </w:rPr>
      </w:pPr>
      <w:r>
        <w:tab/>
      </w:r>
      <w:r w:rsidRPr="00662C50">
        <w:rPr>
          <w:position w:val="-24"/>
        </w:rPr>
        <w:object w:dxaOrig="859" w:dyaOrig="620" w14:anchorId="6C79D754">
          <v:shape id="_x0000_i1028" type="#_x0000_t75" style="width:43.2pt;height:31.2pt" o:ole="">
            <v:imagedata r:id="rId15" o:title=""/>
          </v:shape>
          <o:OLEObject Type="Embed" ProgID="Equation.DSMT4" ShapeID="_x0000_i1028" DrawAspect="Content" ObjectID="_1656310903"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32654">
        <w:fldChar w:fldCharType="begin"/>
      </w:r>
      <w:r w:rsidR="00D32654">
        <w:instrText xml:space="preserve"> SEQ MTSec \c \* Arabic \* MERGEFORMAT </w:instrText>
      </w:r>
      <w:r w:rsidR="00D32654">
        <w:fldChar w:fldCharType="separate"/>
      </w:r>
      <w:r w:rsidR="00481288">
        <w:rPr>
          <w:noProof/>
        </w:rPr>
        <w:instrText>4</w:instrText>
      </w:r>
      <w:r w:rsidR="00D32654">
        <w:rPr>
          <w:noProof/>
        </w:rPr>
        <w:fldChar w:fldCharType="end"/>
      </w:r>
      <w:r>
        <w:instrText>.</w:instrText>
      </w:r>
      <w:r w:rsidR="00D32654">
        <w:fldChar w:fldCharType="begin"/>
      </w:r>
      <w:r w:rsidR="00D32654">
        <w:instrText xml:space="preserve"> SEQ MTEqn \c \* Arabic \* MERGEFORMAT </w:instrText>
      </w:r>
      <w:r w:rsidR="00D32654">
        <w:fldChar w:fldCharType="separate"/>
      </w:r>
      <w:r w:rsidR="00481288">
        <w:rPr>
          <w:noProof/>
        </w:rPr>
        <w:instrText>3</w:instrText>
      </w:r>
      <w:r w:rsidR="00D32654">
        <w:rPr>
          <w:noProof/>
        </w:rPr>
        <w:fldChar w:fldCharType="end"/>
      </w:r>
      <w:r>
        <w:instrText>)</w:instrText>
      </w:r>
      <w:r>
        <w:fldChar w:fldCharType="end"/>
      </w:r>
    </w:p>
    <w:p w14:paraId="1893DEEA" w14:textId="77777777" w:rsidR="00DC0FA9" w:rsidRPr="00DC0FA9" w:rsidRDefault="00DC0FA9" w:rsidP="00DC0FA9">
      <w:pPr>
        <w:tabs>
          <w:tab w:val="left" w:pos="1440"/>
          <w:tab w:val="center" w:pos="4500"/>
          <w:tab w:val="right" w:pos="9360"/>
        </w:tabs>
        <w:spacing w:after="0" w:line="240" w:lineRule="auto"/>
        <w:ind w:left="1800"/>
        <w:rPr>
          <w:rFonts w:eastAsia="Times New Roman"/>
          <w:iCs/>
        </w:rPr>
      </w:pPr>
      <w:r w:rsidRPr="00DC0FA9">
        <w:rPr>
          <w:rFonts w:eastAsia="Times New Roman"/>
          <w:iCs/>
        </w:rPr>
        <w:t xml:space="preserve">                             </w:t>
      </w:r>
    </w:p>
    <w:p w14:paraId="7BDB88E7" w14:textId="77777777" w:rsidR="00DC0FA9" w:rsidRPr="00DC0FA9" w:rsidRDefault="00DC0FA9" w:rsidP="00DC0FA9">
      <w:pPr>
        <w:spacing w:after="0" w:line="240" w:lineRule="auto"/>
        <w:ind w:left="1800"/>
        <w:rPr>
          <w:rFonts w:eastAsia="Times New Roman"/>
        </w:rPr>
      </w:pPr>
      <w:r w:rsidRPr="00DC0FA9">
        <w:rPr>
          <w:rFonts w:eastAsia="Times New Roman"/>
        </w:rPr>
        <w:t xml:space="preserve">where </w:t>
      </w:r>
      <w:r w:rsidRPr="00DC0FA9">
        <w:rPr>
          <w:rFonts w:eastAsia="Times New Roman"/>
          <w:i/>
        </w:rPr>
        <w:t xml:space="preserve">l </w:t>
      </w:r>
      <w:r w:rsidRPr="00DC0FA9">
        <w:rPr>
          <w:rFonts w:eastAsia="Times New Roman"/>
        </w:rPr>
        <w:t xml:space="preserve">is the length of the material and </w:t>
      </w:r>
      <w:r w:rsidRPr="00DC0FA9">
        <w:rPr>
          <w:rFonts w:eastAsia="Times New Roman"/>
          <w:i/>
        </w:rPr>
        <w:t xml:space="preserve">A </w:t>
      </w:r>
      <w:r w:rsidRPr="00DC0FA9">
        <w:rPr>
          <w:rFonts w:eastAsia="Times New Roman"/>
        </w:rPr>
        <w:t>is the cross-sectional area.</w:t>
      </w:r>
    </w:p>
    <w:p w14:paraId="301FF437" w14:textId="77777777" w:rsidR="00DC0FA9" w:rsidRDefault="00DC0FA9" w:rsidP="00DC0FA9">
      <w:pPr>
        <w:numPr>
          <w:ilvl w:val="0"/>
          <w:numId w:val="21"/>
        </w:numPr>
        <w:tabs>
          <w:tab w:val="num" w:pos="1800"/>
        </w:tabs>
        <w:spacing w:after="0" w:line="240" w:lineRule="auto"/>
        <w:ind w:left="1800"/>
        <w:rPr>
          <w:rFonts w:eastAsia="Times New Roman"/>
          <w:iCs/>
        </w:rPr>
      </w:pPr>
      <w:r w:rsidRPr="00DC0FA9">
        <w:rPr>
          <w:rFonts w:eastAsia="Times New Roman"/>
          <w:iCs/>
        </w:rPr>
        <w:t>R can also change significantly with temperature, which is one reason that some materials do not follow Ohm’s Law.</w:t>
      </w:r>
    </w:p>
    <w:p w14:paraId="54E8A3D7" w14:textId="77777777" w:rsidR="006303A0" w:rsidRPr="00DC0FA9" w:rsidRDefault="006303A0" w:rsidP="006303A0">
      <w:pPr>
        <w:spacing w:after="0" w:line="240" w:lineRule="auto"/>
        <w:rPr>
          <w:rFonts w:eastAsia="Times New Roman"/>
          <w:iCs/>
        </w:rPr>
      </w:pPr>
    </w:p>
    <w:p w14:paraId="7BE26258" w14:textId="77777777" w:rsidR="00DC0FA9" w:rsidRPr="00DC0FA9" w:rsidRDefault="006303A0" w:rsidP="00DC0FA9">
      <w:r>
        <w:t>The symbol for a resistor that is used in circuit diagrams is shown below:</w:t>
      </w:r>
    </w:p>
    <w:p w14:paraId="36E3B1BF" w14:textId="77777777" w:rsidR="00C33B6C" w:rsidRDefault="006303A0" w:rsidP="00C33B6C">
      <w:r>
        <w:rPr>
          <w:rFonts w:ascii="Arial" w:hAnsi="Arial" w:cs="Arial"/>
          <w:b/>
          <w:bCs/>
          <w:noProof/>
          <w:sz w:val="32"/>
          <w:szCs w:val="32"/>
        </w:rPr>
        <w:drawing>
          <wp:anchor distT="0" distB="0" distL="114300" distR="114300" simplePos="0" relativeHeight="251659264" behindDoc="0" locked="0" layoutInCell="1" allowOverlap="1" wp14:anchorId="1946927A" wp14:editId="436E0798">
            <wp:simplePos x="0" y="0"/>
            <wp:positionH relativeFrom="column">
              <wp:posOffset>2407920</wp:posOffset>
            </wp:positionH>
            <wp:positionV relativeFrom="paragraph">
              <wp:posOffset>160020</wp:posOffset>
            </wp:positionV>
            <wp:extent cx="567055" cy="156845"/>
            <wp:effectExtent l="0" t="0" r="4445" b="0"/>
            <wp:wrapSquare wrapText="bothSides"/>
            <wp:docPr id="20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3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67055" cy="15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5826B5E4" w14:textId="77777777" w:rsidR="00C33B6C" w:rsidRDefault="00C33B6C" w:rsidP="00C33B6C"/>
    <w:p w14:paraId="601CCCEF" w14:textId="77777777" w:rsidR="00C33B6C" w:rsidRPr="00C33B6C" w:rsidRDefault="00C33B6C" w:rsidP="00C33B6C">
      <w:r>
        <w:t xml:space="preserve">A circuit diagram for a very simple circuit with one battery and one resistor is shown below. The voltage (V) </w:t>
      </w:r>
      <w:r>
        <w:rPr>
          <w:i/>
          <w:iCs/>
        </w:rPr>
        <w:t>across</w:t>
      </w:r>
      <w:r>
        <w:t xml:space="preserve"> the resistor is supplied by the battery and there is a current (I) that runs </w:t>
      </w:r>
      <w:r>
        <w:rPr>
          <w:i/>
          <w:iCs/>
        </w:rPr>
        <w:t>through</w:t>
      </w:r>
      <w:r>
        <w:t xml:space="preserve"> the resistor. The resistor itself (R) is on the right</w:t>
      </w:r>
      <w:r w:rsidR="004C7BD9">
        <w:t>, represented by the symbol described above.</w:t>
      </w:r>
    </w:p>
    <w:p w14:paraId="4BEED63F" w14:textId="77777777" w:rsidR="00C33B6C" w:rsidRDefault="005F01A1" w:rsidP="00C33B6C">
      <w:r>
        <w:rPr>
          <w:noProof/>
        </w:rPr>
        <w:drawing>
          <wp:anchor distT="0" distB="0" distL="114300" distR="114300" simplePos="0" relativeHeight="251663360" behindDoc="0" locked="0" layoutInCell="1" allowOverlap="1" wp14:anchorId="6F2631AD" wp14:editId="274CA36C">
            <wp:simplePos x="0" y="0"/>
            <wp:positionH relativeFrom="column">
              <wp:posOffset>3718560</wp:posOffset>
            </wp:positionH>
            <wp:positionV relativeFrom="paragraph">
              <wp:posOffset>-278130</wp:posOffset>
            </wp:positionV>
            <wp:extent cx="2034540" cy="1371600"/>
            <wp:effectExtent l="0" t="0" r="3810" b="0"/>
            <wp:wrapSquare wrapText="bothSides"/>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34540"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9E1E88" w14:textId="77777777" w:rsidR="00C33B6C" w:rsidRDefault="00C33B6C" w:rsidP="00C33B6C"/>
    <w:p w14:paraId="6106139B" w14:textId="77777777" w:rsidR="00C33B6C" w:rsidRPr="00C33B6C" w:rsidRDefault="00C33B6C" w:rsidP="00C33B6C">
      <w:r w:rsidRPr="00C33B6C">
        <w:rPr>
          <w:rFonts w:eastAsia="Times New Roman"/>
          <w:snapToGrid w:val="0"/>
          <w:color w:val="000000"/>
        </w:rPr>
        <w:lastRenderedPageBreak/>
        <w:t xml:space="preserve">The nominal resistance of a resistor is indicated by four colored bands on the resistor.  The values are listed in the table </w:t>
      </w:r>
      <w:r>
        <w:rPr>
          <w:rFonts w:eastAsia="Times New Roman"/>
          <w:snapToGrid w:val="0"/>
          <w:color w:val="000000"/>
        </w:rPr>
        <w:t>below right</w:t>
      </w:r>
      <w:r w:rsidRPr="00C33B6C">
        <w:rPr>
          <w:rFonts w:eastAsia="Times New Roman"/>
          <w:snapToGrid w:val="0"/>
          <w:color w:val="000000"/>
        </w:rPr>
        <w:t xml:space="preserve">. Here’s how you read them: </w:t>
      </w:r>
    </w:p>
    <w:p w14:paraId="412B1719" w14:textId="77777777" w:rsidR="00C33B6C" w:rsidRPr="00C33B6C" w:rsidRDefault="00D32654" w:rsidP="00C33B6C">
      <w:pPr>
        <w:keepNext/>
        <w:keepLines/>
        <w:numPr>
          <w:ilvl w:val="0"/>
          <w:numId w:val="23"/>
        </w:numPr>
        <w:tabs>
          <w:tab w:val="num" w:pos="1440"/>
        </w:tabs>
        <w:spacing w:before="120" w:after="0" w:line="240" w:lineRule="auto"/>
        <w:ind w:left="1440"/>
        <w:rPr>
          <w:rFonts w:eastAsia="Times New Roman"/>
          <w:snapToGrid w:val="0"/>
          <w:color w:val="000000"/>
        </w:rPr>
      </w:pPr>
      <w:r>
        <w:rPr>
          <w:rFonts w:eastAsia="Times New Roman"/>
          <w:noProof/>
          <w:color w:val="000000"/>
        </w:rPr>
        <w:object w:dxaOrig="1440" w:dyaOrig="1440" w14:anchorId="42263D87">
          <v:group id="_x0000_s1068" style="position:absolute;left:0;text-align:left;margin-left:207.45pt;margin-top:27.65pt;width:286pt;height:316.65pt;z-index:251662336;mso-wrap-distance-left:21.6pt;mso-wrap-distance-top:21.6pt;mso-wrap-distance-bottom:14.4pt" coordorigin="5616,5904" coordsize="4032,4464">
            <o:lock v:ext="edit" aspectratio="t"/>
            <v:shape id="_x0000_s1069" type="#_x0000_t75" style="position:absolute;left:5616;top:5904;width:3528;height:821">
              <v:imagedata r:id="rId19" o:title=""/>
            </v:shape>
            <v:shapetype id="_x0000_t202" coordsize="21600,21600" o:spt="202" path="m,l,21600r21600,l21600,xe">
              <v:stroke joinstyle="miter"/>
              <v:path gradientshapeok="t" o:connecttype="rect"/>
            </v:shapetype>
            <v:shape id="_x0000_s1070" type="#_x0000_t202" style="position:absolute;left:5616;top:6912;width:4032;height:3456" stroked="f">
              <o:lock v:ext="edit" aspectratio="t"/>
              <v:textbox style="mso-next-textbox:#_x0000_s1070">
                <w:txbxContent>
                  <w:p w14:paraId="2A7BA910" w14:textId="77777777" w:rsidR="00C33B6C" w:rsidRPr="005440BF" w:rsidRDefault="00C33B6C" w:rsidP="00C33B6C">
                    <w:pPr>
                      <w:tabs>
                        <w:tab w:val="decimal" w:pos="1350"/>
                        <w:tab w:val="left" w:pos="1980"/>
                        <w:tab w:val="decimal" w:pos="3420"/>
                      </w:tabs>
                    </w:pPr>
                    <w:r w:rsidRPr="005440BF">
                      <w:rPr>
                        <w:u w:val="single"/>
                      </w:rPr>
                      <w:t>Color</w:t>
                    </w:r>
                    <w:r w:rsidRPr="005440BF">
                      <w:tab/>
                    </w:r>
                    <w:r w:rsidRPr="005440BF">
                      <w:rPr>
                        <w:u w:val="single"/>
                      </w:rPr>
                      <w:t>XYZ</w:t>
                    </w:r>
                  </w:p>
                  <w:p w14:paraId="65118DDF" w14:textId="77777777" w:rsidR="00C33B6C" w:rsidRPr="005440BF" w:rsidRDefault="00C33B6C" w:rsidP="00C33B6C">
                    <w:pPr>
                      <w:tabs>
                        <w:tab w:val="decimal" w:pos="1350"/>
                        <w:tab w:val="left" w:pos="1980"/>
                        <w:tab w:val="decimal" w:pos="3420"/>
                      </w:tabs>
                    </w:pPr>
                    <w:r w:rsidRPr="005440BF">
                      <w:t>Black</w:t>
                    </w:r>
                    <w:r w:rsidRPr="005440BF">
                      <w:tab/>
                      <w:t xml:space="preserve"> 0</w:t>
                    </w:r>
                  </w:p>
                  <w:p w14:paraId="6D7C93A7" w14:textId="77777777" w:rsidR="00C33B6C" w:rsidRPr="005440BF" w:rsidRDefault="00C33B6C" w:rsidP="00C33B6C">
                    <w:pPr>
                      <w:tabs>
                        <w:tab w:val="decimal" w:pos="1350"/>
                        <w:tab w:val="left" w:pos="1980"/>
                        <w:tab w:val="decimal" w:pos="3420"/>
                      </w:tabs>
                    </w:pPr>
                    <w:r w:rsidRPr="005440BF">
                      <w:t>Brown</w:t>
                    </w:r>
                    <w:r w:rsidRPr="005440BF">
                      <w:tab/>
                      <w:t xml:space="preserve"> 1</w:t>
                    </w:r>
                  </w:p>
                  <w:p w14:paraId="5F39603B" w14:textId="77777777" w:rsidR="00C33B6C" w:rsidRPr="005440BF" w:rsidRDefault="00C33B6C" w:rsidP="00C33B6C">
                    <w:pPr>
                      <w:tabs>
                        <w:tab w:val="decimal" w:pos="1350"/>
                        <w:tab w:val="left" w:pos="1980"/>
                        <w:tab w:val="decimal" w:pos="3420"/>
                      </w:tabs>
                    </w:pPr>
                    <w:r w:rsidRPr="005440BF">
                      <w:t>Red</w:t>
                    </w:r>
                    <w:r w:rsidRPr="005440BF">
                      <w:tab/>
                      <w:t>2</w:t>
                    </w:r>
                  </w:p>
                  <w:p w14:paraId="372DAD4C" w14:textId="77777777" w:rsidR="00C33B6C" w:rsidRPr="005440BF" w:rsidRDefault="00C33B6C" w:rsidP="00C33B6C">
                    <w:pPr>
                      <w:tabs>
                        <w:tab w:val="decimal" w:pos="1350"/>
                        <w:tab w:val="left" w:pos="1980"/>
                        <w:tab w:val="decimal" w:pos="3420"/>
                      </w:tabs>
                    </w:pPr>
                    <w:r w:rsidRPr="005440BF">
                      <w:t>Orange</w:t>
                    </w:r>
                    <w:r w:rsidRPr="005440BF">
                      <w:tab/>
                      <w:t>3</w:t>
                    </w:r>
                  </w:p>
                  <w:p w14:paraId="6E5E0BBB" w14:textId="77777777" w:rsidR="00C33B6C" w:rsidRPr="005440BF" w:rsidRDefault="00C33B6C" w:rsidP="00C33B6C">
                    <w:pPr>
                      <w:tabs>
                        <w:tab w:val="decimal" w:pos="1350"/>
                        <w:tab w:val="left" w:pos="1980"/>
                        <w:tab w:val="decimal" w:pos="3420"/>
                      </w:tabs>
                    </w:pPr>
                    <w:r w:rsidRPr="005440BF">
                      <w:t>Yellow</w:t>
                    </w:r>
                    <w:r w:rsidRPr="005440BF">
                      <w:tab/>
                      <w:t>4</w:t>
                    </w:r>
                  </w:p>
                  <w:p w14:paraId="28F4FDF2" w14:textId="77777777" w:rsidR="00C33B6C" w:rsidRPr="005440BF" w:rsidRDefault="00C33B6C" w:rsidP="00C33B6C">
                    <w:pPr>
                      <w:tabs>
                        <w:tab w:val="decimal" w:pos="1350"/>
                        <w:tab w:val="left" w:pos="1980"/>
                        <w:tab w:val="decimal" w:pos="3420"/>
                      </w:tabs>
                    </w:pPr>
                    <w:r w:rsidRPr="005440BF">
                      <w:t>Green</w:t>
                    </w:r>
                    <w:r w:rsidRPr="005440BF">
                      <w:tab/>
                      <w:t>5</w:t>
                    </w:r>
                    <w:r w:rsidRPr="005440BF">
                      <w:tab/>
                    </w:r>
                    <w:r w:rsidRPr="005440BF">
                      <w:rPr>
                        <w:u w:val="single"/>
                      </w:rPr>
                      <w:t>Color</w:t>
                    </w:r>
                    <w:r w:rsidRPr="005440BF">
                      <w:tab/>
                      <w:t xml:space="preserve"> </w:t>
                    </w:r>
                    <w:r w:rsidRPr="005440BF">
                      <w:rPr>
                        <w:u w:val="single"/>
                      </w:rPr>
                      <w:t>T</w:t>
                    </w:r>
                  </w:p>
                  <w:p w14:paraId="59BEEDE0" w14:textId="77777777" w:rsidR="00C33B6C" w:rsidRPr="005440BF" w:rsidRDefault="00C33B6C" w:rsidP="00C33B6C">
                    <w:pPr>
                      <w:tabs>
                        <w:tab w:val="decimal" w:pos="1350"/>
                        <w:tab w:val="left" w:pos="1980"/>
                        <w:tab w:val="decimal" w:pos="3420"/>
                      </w:tabs>
                    </w:pPr>
                    <w:r w:rsidRPr="005440BF">
                      <w:t>Blue</w:t>
                    </w:r>
                    <w:r w:rsidRPr="005440BF">
                      <w:tab/>
                      <w:t>6</w:t>
                    </w:r>
                    <w:r w:rsidRPr="005440BF">
                      <w:tab/>
                      <w:t>Blank</w:t>
                    </w:r>
                    <w:r w:rsidRPr="005440BF">
                      <w:tab/>
                      <w:t>20%</w:t>
                    </w:r>
                  </w:p>
                  <w:p w14:paraId="0CB896BA" w14:textId="77777777" w:rsidR="00C33B6C" w:rsidRPr="005440BF" w:rsidRDefault="00C33B6C" w:rsidP="00C33B6C">
                    <w:pPr>
                      <w:tabs>
                        <w:tab w:val="decimal" w:pos="1350"/>
                        <w:tab w:val="left" w:pos="1980"/>
                        <w:tab w:val="decimal" w:pos="3420"/>
                      </w:tabs>
                    </w:pPr>
                    <w:r w:rsidRPr="005440BF">
                      <w:t>Violet</w:t>
                    </w:r>
                    <w:r w:rsidRPr="005440BF">
                      <w:tab/>
                      <w:t>7</w:t>
                    </w:r>
                    <w:r w:rsidRPr="005440BF">
                      <w:tab/>
                      <w:t>Silver</w:t>
                    </w:r>
                    <w:r w:rsidRPr="005440BF">
                      <w:tab/>
                      <w:t>10%</w:t>
                    </w:r>
                  </w:p>
                  <w:p w14:paraId="207B03B6" w14:textId="77777777" w:rsidR="00C33B6C" w:rsidRPr="005440BF" w:rsidRDefault="00C33B6C" w:rsidP="00C33B6C">
                    <w:pPr>
                      <w:tabs>
                        <w:tab w:val="decimal" w:pos="1350"/>
                        <w:tab w:val="left" w:pos="1980"/>
                        <w:tab w:val="decimal" w:pos="3420"/>
                      </w:tabs>
                    </w:pPr>
                    <w:r w:rsidRPr="005440BF">
                      <w:t>Gray</w:t>
                    </w:r>
                    <w:r w:rsidRPr="005440BF">
                      <w:tab/>
                      <w:t>8</w:t>
                    </w:r>
                    <w:r w:rsidRPr="005440BF">
                      <w:tab/>
                      <w:t>Gold</w:t>
                    </w:r>
                    <w:r w:rsidRPr="005440BF">
                      <w:tab/>
                      <w:t>5%</w:t>
                    </w:r>
                  </w:p>
                  <w:p w14:paraId="2A4A220E" w14:textId="77777777" w:rsidR="00C33B6C" w:rsidRPr="005440BF" w:rsidRDefault="00C33B6C" w:rsidP="00C33B6C">
                    <w:pPr>
                      <w:tabs>
                        <w:tab w:val="decimal" w:pos="1350"/>
                        <w:tab w:val="left" w:pos="1980"/>
                        <w:tab w:val="decimal" w:pos="3420"/>
                      </w:tabs>
                    </w:pPr>
                    <w:r w:rsidRPr="005440BF">
                      <w:t>White</w:t>
                    </w:r>
                    <w:r w:rsidRPr="005440BF">
                      <w:tab/>
                      <w:t>9</w:t>
                    </w:r>
                  </w:p>
                  <w:p w14:paraId="79092AC1" w14:textId="77777777" w:rsidR="00C33B6C" w:rsidRPr="005440BF" w:rsidRDefault="00C33B6C" w:rsidP="00C33B6C"/>
                  <w:p w14:paraId="6FBA2CBD" w14:textId="77777777" w:rsidR="00C33B6C" w:rsidRPr="005440BF" w:rsidRDefault="00C33B6C" w:rsidP="00C33B6C"/>
                  <w:p w14:paraId="54534DF6" w14:textId="77777777" w:rsidR="00C33B6C" w:rsidRPr="005440BF" w:rsidRDefault="00C33B6C" w:rsidP="00C33B6C"/>
                  <w:p w14:paraId="1AE2C796" w14:textId="77777777" w:rsidR="00C33B6C" w:rsidRPr="005440BF" w:rsidRDefault="00C33B6C" w:rsidP="00C33B6C">
                    <w:r w:rsidRPr="005440BF">
                      <w:rPr>
                        <w:snapToGrid w:val="0"/>
                        <w:color w:val="000000"/>
                      </w:rPr>
                      <w:t>Figure 5-6. Resistance color code.</w:t>
                    </w:r>
                  </w:p>
                </w:txbxContent>
              </v:textbox>
            </v:shape>
            <w10:wrap type="square" side="left"/>
          </v:group>
          <o:OLEObject Type="Embed" ProgID="WangImage.Document" ShapeID="_x0000_s1069" DrawAspect="Content" ObjectID="_1656310904" r:id="rId20"/>
        </w:object>
      </w:r>
      <w:r w:rsidR="00C33B6C" w:rsidRPr="00C33B6C">
        <w:rPr>
          <w:rFonts w:eastAsia="Times New Roman"/>
          <w:snapToGrid w:val="0"/>
          <w:color w:val="000000"/>
        </w:rPr>
        <w:t xml:space="preserve">The </w:t>
      </w:r>
      <w:r w:rsidR="00C33B6C" w:rsidRPr="00C33B6C">
        <w:rPr>
          <w:rFonts w:eastAsia="Times New Roman"/>
          <w:i/>
          <w:snapToGrid w:val="0"/>
          <w:color w:val="000000"/>
        </w:rPr>
        <w:t>value</w:t>
      </w:r>
      <w:r w:rsidR="00C33B6C" w:rsidRPr="00C33B6C">
        <w:rPr>
          <w:rFonts w:eastAsia="Times New Roman"/>
          <w:snapToGrid w:val="0"/>
          <w:color w:val="000000"/>
        </w:rPr>
        <w:t xml:space="preserve"> of the resistance is determined by writing the numerical value of </w:t>
      </w:r>
      <w:r w:rsidR="00C33B6C" w:rsidRPr="00C33B6C">
        <w:rPr>
          <w:rFonts w:eastAsia="Times New Roman"/>
          <w:i/>
          <w:snapToGrid w:val="0"/>
          <w:color w:val="000000"/>
        </w:rPr>
        <w:t>X</w:t>
      </w:r>
      <w:r w:rsidR="00C33B6C" w:rsidRPr="00C33B6C">
        <w:rPr>
          <w:rFonts w:eastAsia="Times New Roman"/>
          <w:snapToGrid w:val="0"/>
          <w:color w:val="000000"/>
        </w:rPr>
        <w:t xml:space="preserve"> followed by the numerical value of </w:t>
      </w:r>
      <w:r w:rsidR="00C33B6C" w:rsidRPr="00C33B6C">
        <w:rPr>
          <w:rFonts w:eastAsia="Times New Roman"/>
          <w:i/>
          <w:snapToGrid w:val="0"/>
          <w:color w:val="000000"/>
        </w:rPr>
        <w:t>Y</w:t>
      </w:r>
      <w:r w:rsidR="00C33B6C" w:rsidRPr="00C33B6C">
        <w:rPr>
          <w:rFonts w:eastAsia="Times New Roman"/>
          <w:snapToGrid w:val="0"/>
          <w:color w:val="000000"/>
        </w:rPr>
        <w:t xml:space="preserve">, which is then followed by the number of zeros corresponding to the numerical value of </w:t>
      </w:r>
      <w:r w:rsidR="00C33B6C" w:rsidRPr="00C33B6C">
        <w:rPr>
          <w:rFonts w:eastAsia="Times New Roman"/>
          <w:i/>
          <w:snapToGrid w:val="0"/>
          <w:color w:val="000000"/>
        </w:rPr>
        <w:t>Z</w:t>
      </w:r>
      <w:r w:rsidR="00C33B6C" w:rsidRPr="00C33B6C">
        <w:rPr>
          <w:rFonts w:eastAsia="Times New Roman"/>
          <w:snapToGrid w:val="0"/>
          <w:color w:val="000000"/>
        </w:rPr>
        <w:t xml:space="preserve">.  </w:t>
      </w:r>
    </w:p>
    <w:p w14:paraId="2D21E23D" w14:textId="77777777" w:rsidR="00C33B6C" w:rsidRPr="00C33B6C" w:rsidRDefault="00C33B6C" w:rsidP="00C33B6C">
      <w:pPr>
        <w:keepNext/>
        <w:keepLines/>
        <w:numPr>
          <w:ilvl w:val="0"/>
          <w:numId w:val="23"/>
        </w:numPr>
        <w:tabs>
          <w:tab w:val="num" w:pos="1440"/>
        </w:tabs>
        <w:spacing w:before="120" w:after="0" w:line="240" w:lineRule="auto"/>
        <w:ind w:left="1440"/>
        <w:rPr>
          <w:rFonts w:eastAsia="Times New Roman"/>
          <w:snapToGrid w:val="0"/>
          <w:color w:val="000000"/>
        </w:rPr>
      </w:pPr>
      <w:r w:rsidRPr="00C33B6C">
        <w:rPr>
          <w:rFonts w:eastAsia="Times New Roman"/>
          <w:snapToGrid w:val="0"/>
          <w:color w:val="000000"/>
        </w:rPr>
        <w:t xml:space="preserve">The </w:t>
      </w:r>
      <w:r w:rsidRPr="00C33B6C">
        <w:rPr>
          <w:rFonts w:eastAsia="Times New Roman"/>
          <w:i/>
          <w:snapToGrid w:val="0"/>
          <w:color w:val="000000"/>
        </w:rPr>
        <w:t>tolerance</w:t>
      </w:r>
      <w:r w:rsidRPr="00C33B6C">
        <w:rPr>
          <w:rFonts w:eastAsia="Times New Roman"/>
          <w:snapToGrid w:val="0"/>
          <w:color w:val="000000"/>
        </w:rPr>
        <w:t xml:space="preserve">, or range of possible values, of the resistance is given by the color of the fourth band. </w:t>
      </w:r>
    </w:p>
    <w:p w14:paraId="07F114EE" w14:textId="77777777" w:rsidR="00C33B6C" w:rsidRPr="00C33B6C" w:rsidRDefault="00C33B6C" w:rsidP="00C33B6C">
      <w:pPr>
        <w:keepNext/>
        <w:keepLines/>
        <w:numPr>
          <w:ilvl w:val="0"/>
          <w:numId w:val="23"/>
        </w:numPr>
        <w:tabs>
          <w:tab w:val="num" w:pos="1440"/>
        </w:tabs>
        <w:spacing w:before="120" w:after="0" w:line="240" w:lineRule="auto"/>
        <w:ind w:left="1440"/>
        <w:rPr>
          <w:rFonts w:eastAsia="Times New Roman"/>
          <w:snapToGrid w:val="0"/>
          <w:color w:val="000000"/>
        </w:rPr>
      </w:pPr>
      <w:r w:rsidRPr="00C33B6C">
        <w:rPr>
          <w:rFonts w:eastAsia="Times New Roman"/>
          <w:snapToGrid w:val="0"/>
          <w:color w:val="000000"/>
        </w:rPr>
        <w:t xml:space="preserve">Example: a resistor with green, blue, red, silver would be 56 </w:t>
      </w:r>
      <w:r w:rsidRPr="00C33B6C">
        <w:rPr>
          <w:rFonts w:ascii="Symbol" w:eastAsia="Times New Roman" w:hAnsi="Symbol"/>
          <w:snapToGrid w:val="0"/>
          <w:color w:val="000000"/>
        </w:rPr>
        <w:t></w:t>
      </w:r>
      <w:r w:rsidRPr="00C33B6C">
        <w:rPr>
          <w:rFonts w:eastAsia="Times New Roman"/>
          <w:snapToGrid w:val="0"/>
          <w:color w:val="000000"/>
        </w:rPr>
        <w:t xml:space="preserve"> 10</w:t>
      </w:r>
      <w:r w:rsidRPr="00C33B6C">
        <w:rPr>
          <w:rFonts w:eastAsia="Times New Roman"/>
          <w:snapToGrid w:val="0"/>
          <w:color w:val="000000"/>
          <w:vertAlign w:val="superscript"/>
        </w:rPr>
        <w:t>2</w:t>
      </w:r>
      <w:r w:rsidRPr="00C33B6C">
        <w:rPr>
          <w:rFonts w:eastAsia="Times New Roman"/>
          <w:snapToGrid w:val="0"/>
          <w:color w:val="000000"/>
        </w:rPr>
        <w:t xml:space="preserve"> = 5600 </w:t>
      </w:r>
      <w:r w:rsidRPr="00C33B6C">
        <w:rPr>
          <w:rFonts w:ascii="Symbol" w:eastAsia="Times New Roman" w:hAnsi="Symbol"/>
          <w:snapToGrid w:val="0"/>
        </w:rPr>
        <w:t></w:t>
      </w:r>
      <w:r w:rsidRPr="00C33B6C">
        <w:rPr>
          <w:rFonts w:eastAsia="Times New Roman"/>
          <w:snapToGrid w:val="0"/>
          <w:color w:val="000000"/>
        </w:rPr>
        <w:t>, with a tolerance of ± 10%.</w:t>
      </w:r>
    </w:p>
    <w:p w14:paraId="46BCAEF9" w14:textId="77777777" w:rsidR="00877AFC" w:rsidRPr="00C33B6C" w:rsidRDefault="00877AFC" w:rsidP="006303A0"/>
    <w:p w14:paraId="4F916F5B" w14:textId="77777777" w:rsidR="006303A0" w:rsidRDefault="006303A0" w:rsidP="00162A20">
      <w:pPr>
        <w:jc w:val="center"/>
        <w:rPr>
          <w:rFonts w:ascii="Arial" w:hAnsi="Arial" w:cs="Arial"/>
          <w:b/>
          <w:bCs/>
          <w:sz w:val="32"/>
          <w:szCs w:val="32"/>
        </w:rPr>
      </w:pPr>
    </w:p>
    <w:p w14:paraId="1969DB4A" w14:textId="77777777" w:rsidR="006303A0" w:rsidRDefault="006303A0" w:rsidP="00162A20">
      <w:pPr>
        <w:jc w:val="center"/>
        <w:rPr>
          <w:rFonts w:ascii="Arial" w:hAnsi="Arial" w:cs="Arial"/>
          <w:b/>
          <w:bCs/>
          <w:sz w:val="32"/>
          <w:szCs w:val="32"/>
        </w:rPr>
      </w:pPr>
    </w:p>
    <w:p w14:paraId="0D0E6893" w14:textId="77777777" w:rsidR="006303A0" w:rsidRDefault="006303A0" w:rsidP="00162A20">
      <w:pPr>
        <w:jc w:val="center"/>
        <w:rPr>
          <w:rFonts w:ascii="Arial" w:hAnsi="Arial" w:cs="Arial"/>
          <w:b/>
          <w:bCs/>
          <w:sz w:val="32"/>
          <w:szCs w:val="32"/>
        </w:rPr>
      </w:pPr>
    </w:p>
    <w:p w14:paraId="7CCE75D6" w14:textId="77777777" w:rsidR="00C33B6C" w:rsidRDefault="005F01A1" w:rsidP="00162A20">
      <w:pPr>
        <w:jc w:val="center"/>
        <w:rPr>
          <w:rFonts w:ascii="Arial" w:hAnsi="Arial" w:cs="Arial"/>
          <w:b/>
          <w:bCs/>
          <w:sz w:val="32"/>
          <w:szCs w:val="32"/>
        </w:rPr>
      </w:pPr>
      <w:r>
        <w:rPr>
          <w:noProof/>
        </w:rPr>
        <mc:AlternateContent>
          <mc:Choice Requires="wpg">
            <w:drawing>
              <wp:anchor distT="91440" distB="0" distL="114300" distR="114300" simplePos="0" relativeHeight="251660288" behindDoc="0" locked="0" layoutInCell="0" allowOverlap="1" wp14:anchorId="50132EF8" wp14:editId="0AFDD283">
                <wp:simplePos x="0" y="0"/>
                <wp:positionH relativeFrom="margin">
                  <wp:posOffset>-186690</wp:posOffset>
                </wp:positionH>
                <wp:positionV relativeFrom="paragraph">
                  <wp:posOffset>501015</wp:posOffset>
                </wp:positionV>
                <wp:extent cx="6244590" cy="2300605"/>
                <wp:effectExtent l="19050" t="19050" r="41910" b="42545"/>
                <wp:wrapTopAndBottom/>
                <wp:docPr id="205" name="Group 20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244590" cy="2300605"/>
                          <a:chOff x="2304" y="3456"/>
                          <a:chExt cx="8208" cy="3024"/>
                        </a:xfrm>
                      </wpg:grpSpPr>
                      <wps:wsp>
                        <wps:cNvPr id="206" name="Rectangle 39"/>
                        <wps:cNvSpPr>
                          <a:spLocks noChangeAspect="1" noChangeArrowheads="1"/>
                        </wps:cNvSpPr>
                        <wps:spPr bwMode="auto">
                          <a:xfrm>
                            <a:off x="2304" y="3456"/>
                            <a:ext cx="8208" cy="3024"/>
                          </a:xfrm>
                          <a:prstGeom prst="rect">
                            <a:avLst/>
                          </a:prstGeom>
                          <a:solidFill>
                            <a:srgbClr val="FFFFFF"/>
                          </a:solidFill>
                          <a:ln w="57150" cmpd="thinThick">
                            <a:solidFill>
                              <a:srgbClr val="000000"/>
                            </a:solidFill>
                            <a:miter lim="800000"/>
                            <a:headEnd/>
                            <a:tailEnd/>
                          </a:ln>
                        </wps:spPr>
                        <wps:bodyPr rot="0" vert="horz" wrap="square" lIns="91440" tIns="45720" rIns="91440" bIns="45720" anchor="t" anchorCtr="0" upright="1">
                          <a:noAutofit/>
                        </wps:bodyPr>
                      </wps:wsp>
                      <wps:wsp>
                        <wps:cNvPr id="207" name="Text Box 40"/>
                        <wps:cNvSpPr txBox="1">
                          <a:spLocks noChangeAspect="1" noChangeArrowheads="1"/>
                        </wps:cNvSpPr>
                        <wps:spPr bwMode="auto">
                          <a:xfrm>
                            <a:off x="2448" y="3744"/>
                            <a:ext cx="5328" cy="2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71F817" w14:textId="77777777" w:rsidR="006303A0" w:rsidRPr="00256C89" w:rsidRDefault="006303A0" w:rsidP="006303A0">
                              <w:pPr>
                                <w:rPr>
                                  <w:sz w:val="24"/>
                                  <w:szCs w:val="24"/>
                                </w:rPr>
                              </w:pPr>
                              <w:r w:rsidRPr="00256C89">
                                <w:rPr>
                                  <w:i/>
                                  <w:sz w:val="24"/>
                                  <w:szCs w:val="24"/>
                                </w:rPr>
                                <w:t>Be careful not to short-circuit the battery.</w:t>
                              </w:r>
                              <w:r w:rsidRPr="00256C89">
                                <w:rPr>
                                  <w:sz w:val="24"/>
                                  <w:szCs w:val="24"/>
                                </w:rPr>
                                <w:t xml:space="preserve"> </w:t>
                              </w:r>
                            </w:p>
                            <w:p w14:paraId="30478CE2" w14:textId="77777777" w:rsidR="006303A0" w:rsidRPr="00256C89" w:rsidRDefault="006303A0" w:rsidP="006303A0">
                              <w:pPr>
                                <w:rPr>
                                  <w:sz w:val="24"/>
                                  <w:szCs w:val="24"/>
                                </w:rPr>
                              </w:pPr>
                            </w:p>
                            <w:p w14:paraId="43F47DC3" w14:textId="77777777" w:rsidR="006303A0" w:rsidRPr="00256C89" w:rsidRDefault="006303A0" w:rsidP="006303A0">
                              <w:pPr>
                                <w:rPr>
                                  <w:sz w:val="24"/>
                                  <w:szCs w:val="24"/>
                                </w:rPr>
                              </w:pPr>
                              <w:r w:rsidRPr="00256C89">
                                <w:rPr>
                                  <w:sz w:val="24"/>
                                  <w:szCs w:val="24"/>
                                </w:rPr>
                                <w:t xml:space="preserve">A short circuit is when a wire makes a closed path from one battery electrode to another. If you do create a short circuit, the battery will get hot and it will soon lose its charge and become worthless. </w:t>
                              </w:r>
                            </w:p>
                            <w:p w14:paraId="15897C82" w14:textId="77777777" w:rsidR="006303A0" w:rsidRPr="00256C89" w:rsidRDefault="006303A0" w:rsidP="006303A0">
                              <w:pPr>
                                <w:rPr>
                                  <w:sz w:val="24"/>
                                  <w:szCs w:val="24"/>
                                </w:rPr>
                              </w:pPr>
                            </w:p>
                            <w:p w14:paraId="567A3276" w14:textId="77777777" w:rsidR="006303A0" w:rsidRPr="00256C89" w:rsidRDefault="006303A0" w:rsidP="006303A0">
                              <w:pPr>
                                <w:rPr>
                                  <w:i/>
                                  <w:sz w:val="24"/>
                                  <w:szCs w:val="24"/>
                                </w:rPr>
                              </w:pPr>
                              <w:r w:rsidRPr="00256C89">
                                <w:rPr>
                                  <w:i/>
                                  <w:sz w:val="24"/>
                                  <w:szCs w:val="24"/>
                                </w:rPr>
                                <w:t>If you should discover that the battery is hot, immediately disconnect it.</w:t>
                              </w:r>
                            </w:p>
                          </w:txbxContent>
                        </wps:txbx>
                        <wps:bodyPr rot="0" vert="horz" wrap="square" lIns="91440" tIns="45720" rIns="91440" bIns="45720" anchor="t" anchorCtr="0" upright="1">
                          <a:noAutofit/>
                        </wps:bodyPr>
                      </wps:wsp>
                      <wpg:grpSp>
                        <wpg:cNvPr id="208" name="Group 41"/>
                        <wpg:cNvGrpSpPr>
                          <a:grpSpLocks noChangeAspect="1"/>
                        </wpg:cNvGrpSpPr>
                        <wpg:grpSpPr bwMode="auto">
                          <a:xfrm>
                            <a:off x="7920" y="3744"/>
                            <a:ext cx="2448" cy="2160"/>
                            <a:chOff x="7488" y="7344"/>
                            <a:chExt cx="2448" cy="2160"/>
                          </a:xfrm>
                        </wpg:grpSpPr>
                        <pic:pic xmlns:pic="http://schemas.openxmlformats.org/drawingml/2006/picture">
                          <pic:nvPicPr>
                            <pic:cNvPr id="209" name="Picture 4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7488" y="7344"/>
                              <a:ext cx="1848" cy="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0" name="Text Box 43"/>
                          <wps:cNvSpPr txBox="1">
                            <a:spLocks noChangeAspect="1" noChangeArrowheads="1"/>
                          </wps:cNvSpPr>
                          <wps:spPr bwMode="auto">
                            <a:xfrm>
                              <a:off x="7488" y="8496"/>
                              <a:ext cx="2448" cy="10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2E083A" w14:textId="77777777" w:rsidR="006303A0" w:rsidRPr="00256C89" w:rsidRDefault="006303A0" w:rsidP="006303A0">
                                <w:r w:rsidRPr="00256C89">
                                  <w:t>DON’T DO THIS:</w:t>
                                </w:r>
                              </w:p>
                              <w:p w14:paraId="6BFE8ACF" w14:textId="77777777" w:rsidR="006303A0" w:rsidRPr="00256C89" w:rsidRDefault="006303A0" w:rsidP="006303A0">
                                <w:r w:rsidRPr="00256C89">
                                  <w:t>this battery has been short-circuited.</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05" o:spid="_x0000_s1026" style="position:absolute;left:0;text-align:left;margin-left:-14.7pt;margin-top:39.45pt;width:491.7pt;height:181.15pt;z-index:251660288;mso-wrap-distance-top:7.2pt;mso-position-horizontal-relative:margin" coordorigin="2304,3456" coordsize="8208,302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" o:allowincell="f">
                <o:lock v:ext="edit" aspectratio="t"/>
                <v:rect id="Rectangle 39" o:spid="_x0000_s1027" style="position:absolute;left:2304;top:3456;width:8208;height:30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" strokeweight="4.5pt">
                  <v:stroke linestyle="thinThick"/>
                  <o:lock v:ext="edit" aspectratio="t"/>
                </v:rect>
                <v:shape id="Text Box 40" o:spid="_x0000_s1028" type="#_x0000_t202" style="position:absolute;left:2448;top:3744;width:5328;height:2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" stroked="f">
                  <o:lock v:ext="edit" aspectratio="t"/>
                  <v:textbox>
                    <w:txbxContent>
                      <w:p w14:paraId="50A188E5" w14:textId="77777777" w:rsidR="006303A0" w:rsidRPr="00256C89" w:rsidRDefault="006303A0" w:rsidP="006303A0">
                        <w:pPr>
                          <w:rPr>
                            <w:sz w:val="24"/>
                            <w:szCs w:val="24"/>
                          </w:rPr>
                        </w:pPr>
                        <w:r w:rsidRPr="00256C89">
                          <w:rPr>
                            <w:i/>
                            <w:sz w:val="24"/>
                            <w:szCs w:val="24"/>
                          </w:rPr>
                          <w:t>Be careful not to short-circuit the battery.</w:t>
                        </w:r>
                        <w:r w:rsidRPr="00256C89">
                          <w:rPr>
                            <w:sz w:val="24"/>
                            <w:szCs w:val="24"/>
                          </w:rPr>
                          <w:t xml:space="preserve"> </w:t>
                        </w:r>
                      </w:p>
                      <w:p w14:paraId="600D95F3" w14:textId="77777777" w:rsidR="006303A0" w:rsidRPr="00256C89" w:rsidRDefault="006303A0" w:rsidP="006303A0">
                        <w:pPr>
                          <w:rPr>
                            <w:sz w:val="24"/>
                            <w:szCs w:val="24"/>
                          </w:rPr>
                        </w:pPr>
                      </w:p>
                      <w:p w14:paraId="043E868A" w14:textId="77777777" w:rsidR="006303A0" w:rsidRPr="00256C89" w:rsidRDefault="006303A0" w:rsidP="006303A0">
                        <w:pPr>
                          <w:rPr>
                            <w:sz w:val="24"/>
                            <w:szCs w:val="24"/>
                          </w:rPr>
                        </w:pPr>
                        <w:r w:rsidRPr="00256C89">
                          <w:rPr>
                            <w:sz w:val="24"/>
                            <w:szCs w:val="24"/>
                          </w:rPr>
                          <w:t xml:space="preserve">A short circuit is when a wire makes a closed path from one battery electrode to another. If you do create a short circuit, the battery will get hot and it will soon lose its charge and become worthless. </w:t>
                        </w:r>
                      </w:p>
                      <w:p w14:paraId="6DBC07E3" w14:textId="77777777" w:rsidR="006303A0" w:rsidRPr="00256C89" w:rsidRDefault="006303A0" w:rsidP="006303A0">
                        <w:pPr>
                          <w:rPr>
                            <w:sz w:val="24"/>
                            <w:szCs w:val="24"/>
                          </w:rPr>
                        </w:pPr>
                      </w:p>
                      <w:p w14:paraId="618792AA" w14:textId="77777777" w:rsidR="006303A0" w:rsidRPr="00256C89" w:rsidRDefault="006303A0" w:rsidP="006303A0">
                        <w:pPr>
                          <w:rPr>
                            <w:i/>
                            <w:sz w:val="24"/>
                            <w:szCs w:val="24"/>
                          </w:rPr>
                        </w:pPr>
                        <w:r w:rsidRPr="00256C89">
                          <w:rPr>
                            <w:i/>
                            <w:sz w:val="24"/>
                            <w:szCs w:val="24"/>
                          </w:rPr>
                          <w:t>If you should discover that the battery is hot, immediately disconnect it.</w:t>
                        </w:r>
                      </w:p>
                    </w:txbxContent>
                  </v:textbox>
                </v:shape>
                <v:group id="Group 41" o:spid="_x0000_s1029" style="position:absolute;left:7920;top:3744;width:2448;height:2160" coordorigin="7488,7344" coordsize="2448,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o:lock v:ext="edit" aspectratio="t"/>
                  <v:shape id="Picture 42" o:spid="_x0000_s1030" type="#_x0000_t75" style="position:absolute;left:7488;top:7344;width:1848;height:9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">
                    <v:imagedata r:id="rId22" o:title=""/>
                  </v:shape>
                  <v:shape id="Text Box 43" o:spid="_x0000_s1031" type="#_x0000_t202" style="position:absolute;left:7488;top:8496;width:2448;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o:lock v:ext="edit" aspectratio="t"/>
                    <v:textbox>
                      <w:txbxContent>
                        <w:p w14:paraId="29125FB2" w14:textId="77777777" w:rsidR="006303A0" w:rsidRPr="00256C89" w:rsidRDefault="006303A0" w:rsidP="006303A0">
                          <w:r w:rsidRPr="00256C89">
                            <w:t>DON’T DO THIS:</w:t>
                          </w:r>
                        </w:p>
                        <w:p w14:paraId="40EE04A2" w14:textId="77777777" w:rsidR="006303A0" w:rsidRPr="00256C89" w:rsidRDefault="006303A0" w:rsidP="006303A0">
                          <w:r w:rsidRPr="00256C89">
                            <w:t>this battery has been short-circuited.</w:t>
                          </w:r>
                        </w:p>
                      </w:txbxContent>
                    </v:textbox>
                  </v:shape>
                </v:group>
                <w10:wrap type="topAndBottom" anchorx="margin"/>
              </v:group>
            </w:pict>
          </mc:Fallback>
        </mc:AlternateContent>
      </w:r>
    </w:p>
    <w:p w14:paraId="178B99EA" w14:textId="77777777" w:rsidR="006303A0" w:rsidRDefault="006303A0" w:rsidP="004C7BD9">
      <w:pPr>
        <w:jc w:val="center"/>
        <w:rPr>
          <w:rFonts w:ascii="Arial" w:hAnsi="Arial" w:cs="Arial"/>
          <w:b/>
          <w:bCs/>
          <w:sz w:val="32"/>
          <w:szCs w:val="32"/>
        </w:rPr>
      </w:pPr>
    </w:p>
    <w:p w14:paraId="619C738F" w14:textId="77777777" w:rsidR="00AE366F" w:rsidRDefault="00AE366F" w:rsidP="00162A20">
      <w:pPr>
        <w:jc w:val="center"/>
        <w:rPr>
          <w:rFonts w:ascii="Arial" w:hAnsi="Arial" w:cs="Arial"/>
          <w:b/>
          <w:bCs/>
          <w:sz w:val="32"/>
          <w:szCs w:val="32"/>
        </w:rPr>
      </w:pPr>
      <w:r>
        <w:rPr>
          <w:rFonts w:ascii="Arial" w:hAnsi="Arial" w:cs="Arial"/>
          <w:b/>
          <w:bCs/>
          <w:sz w:val="32"/>
          <w:szCs w:val="32"/>
        </w:rPr>
        <w:lastRenderedPageBreak/>
        <w:t>Experimental Procedure</w:t>
      </w:r>
    </w:p>
    <w:p w14:paraId="4A0A0EB7" w14:textId="77777777" w:rsidR="00CA547E" w:rsidRDefault="00AE366F" w:rsidP="00AE366F">
      <w:pPr>
        <w:rPr>
          <w:sz w:val="32"/>
          <w:szCs w:val="32"/>
          <w:u w:val="single"/>
        </w:rPr>
      </w:pPr>
      <w:r>
        <w:rPr>
          <w:sz w:val="32"/>
          <w:szCs w:val="32"/>
          <w:u w:val="single"/>
        </w:rPr>
        <w:t>Part I:</w:t>
      </w:r>
      <w:r w:rsidR="00CA547E">
        <w:rPr>
          <w:sz w:val="32"/>
          <w:szCs w:val="32"/>
          <w:u w:val="single"/>
        </w:rPr>
        <w:t xml:space="preserve"> </w:t>
      </w:r>
      <w:r w:rsidR="004F1E5E">
        <w:rPr>
          <w:sz w:val="32"/>
          <w:szCs w:val="32"/>
          <w:u w:val="single"/>
        </w:rPr>
        <w:t>Resistors</w:t>
      </w:r>
    </w:p>
    <w:p w14:paraId="7EE34D2E" w14:textId="77777777" w:rsidR="00507650" w:rsidRDefault="004F1E5E" w:rsidP="00AE366F">
      <w:pPr>
        <w:rPr>
          <w:i/>
          <w:iCs/>
        </w:rPr>
      </w:pPr>
      <w:r w:rsidRPr="00507650">
        <w:rPr>
          <w:i/>
          <w:iCs/>
        </w:rPr>
        <w:t>You will be using the multimeter to measure the resistance of three different resistors. If you do not remember how to use the multimeter for resistance measurements, refer to Part I of Experiment EO1.</w:t>
      </w:r>
    </w:p>
    <w:p w14:paraId="7114E195" w14:textId="77777777" w:rsidR="00507650" w:rsidRDefault="00507650" w:rsidP="00AE366F">
      <w:r>
        <w:t xml:space="preserve">Use the multimeter (with banana plug leads and alligator clips) to measure the resistance of resistors with nominal resistances </w:t>
      </w:r>
      <w:proofErr w:type="gramStart"/>
      <w:r>
        <w:t>of:</w:t>
      </w:r>
      <w:proofErr w:type="gramEnd"/>
      <w:r>
        <w:t xml:space="preserve"> </w:t>
      </w:r>
      <w:r w:rsidR="00BF273C">
        <w:t>51</w:t>
      </w:r>
      <w:r>
        <w:t xml:space="preserve">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and 1 k</w:t>
      </w:r>
      <w:r>
        <w:rPr>
          <w:rFonts w:ascii="Symbol" w:hAnsi="Symbol"/>
        </w:rPr>
        <w:t></w:t>
      </w:r>
      <w:r>
        <w:rPr>
          <w:rFonts w:ascii="Symbol" w:hAnsi="Symbol"/>
        </w:rPr>
        <w:t></w:t>
      </w:r>
      <w:r>
        <w:t xml:space="preserve"> Record these resistances on your worksheet.</w:t>
      </w:r>
    </w:p>
    <w:p w14:paraId="491F0558" w14:textId="77777777" w:rsidR="00EC3222" w:rsidRDefault="00EC3222" w:rsidP="00AE366F">
      <w:r>
        <w:t xml:space="preserve">Now look at the colored bands on each of the above </w:t>
      </w:r>
      <w:proofErr w:type="gramStart"/>
      <w:r>
        <w:t>resistors.</w:t>
      </w:r>
      <w:r w:rsidR="00F00DC2">
        <w:t>*</w:t>
      </w:r>
      <w:proofErr w:type="gramEnd"/>
      <w:r>
        <w:t xml:space="preserve"> Record the color code of each resistor on your worksheet, and write down the resistance (including the tolerance) indicated by that color code. If the resistance determined </w:t>
      </w:r>
      <w:r w:rsidR="00F00DC2">
        <w:t>from the color code does not agree with the nominal and measured resistances, carefully review the color code information from the introductory material and try again.</w:t>
      </w:r>
    </w:p>
    <w:p w14:paraId="461CD051" w14:textId="77777777" w:rsidR="00F00DC2" w:rsidRPr="00507650" w:rsidRDefault="00F00DC2" w:rsidP="00AE366F">
      <w:r>
        <w:t xml:space="preserve">* </w:t>
      </w:r>
      <w:r w:rsidRPr="00F00DC2">
        <w:rPr>
          <w:i/>
          <w:iCs/>
        </w:rPr>
        <w:t>If you are color blind or have any other vision impairment that makes it difficult for you to determine the colors of the bands on the resistors, please inform your TA and you will be given the colors of each of the bands.</w:t>
      </w:r>
    </w:p>
    <w:p w14:paraId="5A709AFA" w14:textId="77777777" w:rsidR="00AC5E82" w:rsidRDefault="0023079E" w:rsidP="005A3778">
      <w:pPr>
        <w:rPr>
          <w:sz w:val="32"/>
          <w:szCs w:val="32"/>
          <w:u w:val="single"/>
        </w:rPr>
      </w:pPr>
      <w:bookmarkStart w:id="3" w:name="_Hlk45543628"/>
      <w:bookmarkStart w:id="4" w:name="_Hlk43993709"/>
      <w:r>
        <w:rPr>
          <w:sz w:val="32"/>
          <w:szCs w:val="32"/>
          <w:u w:val="single"/>
        </w:rPr>
        <w:t>Part II:</w:t>
      </w:r>
      <w:r w:rsidR="00A24A5E">
        <w:rPr>
          <w:sz w:val="32"/>
          <w:szCs w:val="32"/>
          <w:u w:val="single"/>
        </w:rPr>
        <w:t xml:space="preserve"> </w:t>
      </w:r>
      <w:r w:rsidR="004F1E5E">
        <w:rPr>
          <w:sz w:val="32"/>
          <w:szCs w:val="32"/>
          <w:u w:val="single"/>
        </w:rPr>
        <w:t>Ohm’s Law</w:t>
      </w:r>
    </w:p>
    <w:p w14:paraId="2CF643B6" w14:textId="77777777" w:rsidR="00507650" w:rsidRDefault="004867BC" w:rsidP="005A3778">
      <w:pPr>
        <w:rPr>
          <w:i/>
          <w:iCs/>
        </w:rPr>
      </w:pPr>
      <w:r w:rsidRPr="00507650">
        <w:rPr>
          <w:i/>
          <w:iCs/>
        </w:rPr>
        <w:t xml:space="preserve">You will be using the multimeter to measure </w:t>
      </w:r>
      <w:r>
        <w:rPr>
          <w:i/>
          <w:iCs/>
        </w:rPr>
        <w:t>voltages and currents</w:t>
      </w:r>
      <w:r w:rsidRPr="00507650">
        <w:rPr>
          <w:i/>
          <w:iCs/>
        </w:rPr>
        <w:t xml:space="preserve">. If you do not remember how to use the multimeter for </w:t>
      </w:r>
      <w:r>
        <w:rPr>
          <w:i/>
          <w:iCs/>
        </w:rPr>
        <w:t>such measurements</w:t>
      </w:r>
      <w:r w:rsidRPr="00507650">
        <w:rPr>
          <w:i/>
          <w:iCs/>
        </w:rPr>
        <w:t>, refer to Part I</w:t>
      </w:r>
      <w:r>
        <w:rPr>
          <w:i/>
          <w:iCs/>
        </w:rPr>
        <w:t>II</w:t>
      </w:r>
      <w:r w:rsidRPr="00507650">
        <w:rPr>
          <w:i/>
          <w:iCs/>
        </w:rPr>
        <w:t xml:space="preserve"> of Experiment EO1.</w:t>
      </w:r>
      <w:bookmarkEnd w:id="3"/>
      <w:r w:rsidR="007F2064">
        <w:rPr>
          <w:i/>
          <w:iCs/>
        </w:rPr>
        <w:t xml:space="preserve"> </w:t>
      </w:r>
    </w:p>
    <w:p w14:paraId="7E905D41" w14:textId="77777777" w:rsidR="005B2948" w:rsidRPr="005B2948" w:rsidRDefault="005B2948" w:rsidP="005A3778">
      <w:r>
        <w:t>You have now used the breadboard several times with pictorial guidance. For this part of the lab you will be expected to use the breadboard to create your circuits from circuit diagrams alone. Demonstrating proper usage of the breadboard is a significant portion of this exercise. Note that you are always free to consult</w:t>
      </w:r>
      <w:r w:rsidR="0055387B">
        <w:t xml:space="preserve"> any</w:t>
      </w:r>
      <w:r>
        <w:t xml:space="preserve"> relevant pictures from Experiments EO1-E03 for help.</w:t>
      </w:r>
      <w:r w:rsidR="000A736A">
        <w:t xml:space="preserve"> For the steps below make sure to record all relevant data on your worksheet.</w:t>
      </w:r>
    </w:p>
    <w:p w14:paraId="0356730A" w14:textId="77777777" w:rsidR="007F2064" w:rsidRPr="007F2064" w:rsidRDefault="0055387B" w:rsidP="007F2064">
      <w:pPr>
        <w:numPr>
          <w:ilvl w:val="0"/>
          <w:numId w:val="24"/>
        </w:numPr>
        <w:spacing w:before="120" w:after="0" w:line="240" w:lineRule="auto"/>
        <w:ind w:left="1195" w:hanging="475"/>
        <w:jc w:val="both"/>
        <w:rPr>
          <w:rFonts w:eastAsia="Times New Roman"/>
          <w:snapToGrid w:val="0"/>
        </w:rPr>
      </w:pPr>
      <w:r w:rsidRPr="005B2948">
        <w:rPr>
          <w:i/>
          <w:iCs/>
          <w:noProof/>
        </w:rPr>
        <mc:AlternateContent>
          <mc:Choice Requires="wpg">
            <w:drawing>
              <wp:anchor distT="182880" distB="0" distL="114300" distR="114300" simplePos="0" relativeHeight="251664384" behindDoc="0" locked="0" layoutInCell="1" allowOverlap="1" wp14:anchorId="4681AD14" wp14:editId="77D9A8A9">
                <wp:simplePos x="0" y="0"/>
                <wp:positionH relativeFrom="margin">
                  <wp:posOffset>647700</wp:posOffset>
                </wp:positionH>
                <wp:positionV relativeFrom="page">
                  <wp:posOffset>6469380</wp:posOffset>
                </wp:positionV>
                <wp:extent cx="5029200" cy="1737360"/>
                <wp:effectExtent l="0" t="0" r="0" b="0"/>
                <wp:wrapTopAndBottom/>
                <wp:docPr id="219"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737360"/>
                          <a:chOff x="2448" y="3600"/>
                          <a:chExt cx="7920" cy="2736"/>
                        </a:xfrm>
                      </wpg:grpSpPr>
                      <wpg:grpSp>
                        <wpg:cNvPr id="220" name="Group 48"/>
                        <wpg:cNvGrpSpPr>
                          <a:grpSpLocks/>
                        </wpg:cNvGrpSpPr>
                        <wpg:grpSpPr bwMode="auto">
                          <a:xfrm>
                            <a:off x="2448" y="3600"/>
                            <a:ext cx="3744" cy="2736"/>
                            <a:chOff x="6912" y="3312"/>
                            <a:chExt cx="3744" cy="2736"/>
                          </a:xfrm>
                        </wpg:grpSpPr>
                        <pic:pic xmlns:pic="http://schemas.openxmlformats.org/drawingml/2006/picture">
                          <pic:nvPicPr>
                            <pic:cNvPr id="221" name="Picture 4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6912" y="3312"/>
                              <a:ext cx="3586" cy="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2" name="Text Box 50"/>
                          <wps:cNvSpPr txBox="1">
                            <a:spLocks noChangeArrowheads="1"/>
                          </wps:cNvSpPr>
                          <wps:spPr bwMode="auto">
                            <a:xfrm>
                              <a:off x="7056" y="4896"/>
                              <a:ext cx="3600" cy="11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07BE03" w14:textId="77777777" w:rsidR="004867BC" w:rsidRPr="005B2948" w:rsidRDefault="004867BC" w:rsidP="004867BC">
                                <w:pPr>
                                  <w:rPr>
                                    <w:iCs/>
                                    <w:sz w:val="20"/>
                                    <w:szCs w:val="20"/>
                                  </w:rPr>
                                </w:pPr>
                                <w:r w:rsidRPr="005B2948">
                                  <w:rPr>
                                    <w:sz w:val="20"/>
                                    <w:szCs w:val="20"/>
                                  </w:rPr>
                                  <w:t xml:space="preserve">Using a multimeter (shown by the circle with a </w:t>
                                </w:r>
                                <w:r w:rsidRPr="005B2948">
                                  <w:rPr>
                                    <w:i/>
                                    <w:sz w:val="20"/>
                                    <w:szCs w:val="20"/>
                                  </w:rPr>
                                  <w:t>V</w:t>
                                </w:r>
                                <w:r w:rsidRPr="005B2948">
                                  <w:rPr>
                                    <w:sz w:val="20"/>
                                    <w:szCs w:val="20"/>
                                  </w:rPr>
                                  <w:t xml:space="preserve">) to measure the </w:t>
                                </w:r>
                                <w:r w:rsidRPr="005B2948">
                                  <w:rPr>
                                    <w:i/>
                                    <w:sz w:val="20"/>
                                    <w:szCs w:val="20"/>
                                  </w:rPr>
                                  <w:t xml:space="preserve">voltage </w:t>
                                </w:r>
                                <w:r w:rsidRPr="005B2948">
                                  <w:rPr>
                                    <w:iCs/>
                                    <w:sz w:val="20"/>
                                    <w:szCs w:val="20"/>
                                  </w:rPr>
                                  <w:t>across the resistor.</w:t>
                                </w:r>
                              </w:p>
                              <w:p w14:paraId="7A1152B3" w14:textId="77777777" w:rsidR="004867BC" w:rsidRPr="005440BF" w:rsidRDefault="004867BC" w:rsidP="004867BC"/>
                              <w:p w14:paraId="059EA686" w14:textId="77777777" w:rsidR="004867BC" w:rsidRPr="005440BF" w:rsidRDefault="004867BC" w:rsidP="004867BC"/>
                            </w:txbxContent>
                          </wps:txbx>
                          <wps:bodyPr rot="0" vert="horz" wrap="square" lIns="91440" tIns="45720" rIns="91440" bIns="45720" anchor="t" anchorCtr="0" upright="1">
                            <a:noAutofit/>
                          </wps:bodyPr>
                        </wps:wsp>
                      </wpg:grpSp>
                      <wpg:grpSp>
                        <wpg:cNvPr id="223" name="Group 51"/>
                        <wpg:cNvGrpSpPr>
                          <a:grpSpLocks/>
                        </wpg:cNvGrpSpPr>
                        <wpg:grpSpPr bwMode="auto">
                          <a:xfrm>
                            <a:off x="6768" y="3600"/>
                            <a:ext cx="3600" cy="2736"/>
                            <a:chOff x="1728" y="3456"/>
                            <a:chExt cx="3600" cy="2736"/>
                          </a:xfrm>
                        </wpg:grpSpPr>
                        <pic:pic xmlns:pic="http://schemas.openxmlformats.org/drawingml/2006/picture">
                          <pic:nvPicPr>
                            <pic:cNvPr id="224" name="Picture 5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1728" y="3456"/>
                              <a:ext cx="3413"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5" name="Text Box 53"/>
                          <wps:cNvSpPr txBox="1">
                            <a:spLocks noChangeArrowheads="1"/>
                          </wps:cNvSpPr>
                          <wps:spPr bwMode="auto">
                            <a:xfrm>
                              <a:off x="1728" y="5040"/>
                              <a:ext cx="3600" cy="11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95B983" w14:textId="77777777" w:rsidR="004867BC" w:rsidRPr="005B2948" w:rsidRDefault="004867BC" w:rsidP="004867BC">
                                <w:pPr>
                                  <w:rPr>
                                    <w:sz w:val="20"/>
                                    <w:szCs w:val="20"/>
                                  </w:rPr>
                                </w:pPr>
                                <w:r w:rsidRPr="005B2948">
                                  <w:rPr>
                                    <w:sz w:val="20"/>
                                    <w:szCs w:val="20"/>
                                  </w:rPr>
                                  <w:t xml:space="preserve">Using a multimeter (shown by the circle with an </w:t>
                                </w:r>
                                <w:r w:rsidRPr="005B2948">
                                  <w:rPr>
                                    <w:i/>
                                    <w:sz w:val="20"/>
                                    <w:szCs w:val="20"/>
                                  </w:rPr>
                                  <w:t>I</w:t>
                                </w:r>
                                <w:r w:rsidRPr="005B2948">
                                  <w:rPr>
                                    <w:sz w:val="20"/>
                                    <w:szCs w:val="20"/>
                                  </w:rPr>
                                  <w:t xml:space="preserve">) to measure </w:t>
                                </w:r>
                                <w:r w:rsidR="007F2064" w:rsidRPr="005B2948">
                                  <w:rPr>
                                    <w:sz w:val="20"/>
                                    <w:szCs w:val="20"/>
                                  </w:rPr>
                                  <w:t xml:space="preserve">the </w:t>
                                </w:r>
                                <w:r w:rsidRPr="005B2948">
                                  <w:rPr>
                                    <w:i/>
                                    <w:sz w:val="20"/>
                                    <w:szCs w:val="20"/>
                                  </w:rPr>
                                  <w:t>current</w:t>
                                </w:r>
                                <w:r w:rsidRPr="005B2948">
                                  <w:rPr>
                                    <w:sz w:val="20"/>
                                    <w:szCs w:val="20"/>
                                  </w:rPr>
                                  <w:t xml:space="preserve">, </w:t>
                                </w:r>
                                <w:r w:rsidR="007F2064" w:rsidRPr="005B2948">
                                  <w:rPr>
                                    <w:sz w:val="20"/>
                                    <w:szCs w:val="20"/>
                                  </w:rPr>
                                  <w:t>through the resistor.</w:t>
                                </w:r>
                              </w:p>
                              <w:p w14:paraId="3FFAA8C9" w14:textId="77777777" w:rsidR="004867BC" w:rsidRPr="005440BF" w:rsidRDefault="004867BC" w:rsidP="004867BC"/>
                              <w:p w14:paraId="0E2A0AD4" w14:textId="77777777" w:rsidR="004867BC" w:rsidRPr="005440BF" w:rsidRDefault="004867BC" w:rsidP="004867BC"/>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9" o:spid="_x0000_s1032" style="position:absolute;left:0;text-align:left;margin-left:51pt;margin-top:509.4pt;width:396pt;height:136.8pt;z-index:251664384;mso-wrap-distance-top:14.4pt;mso-position-horizontal-relative:margin;mso-position-vertical-relative:page" coordorigin="2448,3600" coordsize="7920,27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&#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">
                <v:group id="Group 48" o:spid="_x0000_s1033" style="position:absolute;left:2448;top:3600;width:3744;height:2736" coordorigin="6912,3312" coordsize="3744,2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shape id="Picture 49" o:spid="_x0000_s1034" type="#_x0000_t75" style="position:absolute;left:6912;top:3312;width:3586;height:1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">
                    <v:imagedata r:id="rId25" o:title=""/>
                  </v:shape>
                  <v:shape id="Text Box 50" o:spid="_x0000_s1035" type="#_x0000_t202" style="position:absolute;left:7056;top:4896;width:3600;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4E399386" w14:textId="3F98BCEC" w:rsidR="004867BC" w:rsidRPr="005B2948" w:rsidRDefault="004867BC" w:rsidP="004867BC">
                          <w:pPr>
                            <w:rPr>
                              <w:iCs/>
                              <w:sz w:val="20"/>
                              <w:szCs w:val="20"/>
                            </w:rPr>
                          </w:pPr>
                          <w:r w:rsidRPr="005B2948">
                            <w:rPr>
                              <w:sz w:val="20"/>
                              <w:szCs w:val="20"/>
                            </w:rPr>
                            <w:t xml:space="preserve">Using a multimeter (shown by the circle with a </w:t>
                          </w:r>
                          <w:r w:rsidRPr="005B2948">
                            <w:rPr>
                              <w:i/>
                              <w:sz w:val="20"/>
                              <w:szCs w:val="20"/>
                            </w:rPr>
                            <w:t>V</w:t>
                          </w:r>
                          <w:r w:rsidRPr="005B2948">
                            <w:rPr>
                              <w:sz w:val="20"/>
                              <w:szCs w:val="20"/>
                            </w:rPr>
                            <w:t xml:space="preserve">) to measure the </w:t>
                          </w:r>
                          <w:r w:rsidRPr="005B2948">
                            <w:rPr>
                              <w:i/>
                              <w:sz w:val="20"/>
                              <w:szCs w:val="20"/>
                            </w:rPr>
                            <w:t xml:space="preserve">voltage </w:t>
                          </w:r>
                          <w:r w:rsidRPr="005B2948">
                            <w:rPr>
                              <w:iCs/>
                              <w:sz w:val="20"/>
                              <w:szCs w:val="20"/>
                            </w:rPr>
                            <w:t>across the resistor.</w:t>
                          </w:r>
                        </w:p>
                        <w:p w14:paraId="11DD561F" w14:textId="77777777" w:rsidR="004867BC" w:rsidRPr="005440BF" w:rsidRDefault="004867BC" w:rsidP="004867BC"/>
                        <w:p w14:paraId="733D9FF3" w14:textId="77777777" w:rsidR="004867BC" w:rsidRPr="005440BF" w:rsidRDefault="004867BC" w:rsidP="004867BC"/>
                      </w:txbxContent>
                    </v:textbox>
                  </v:shape>
                </v:group>
                <v:group id="Group 51" o:spid="_x0000_s1036" style="position:absolute;left:6768;top:3600;width:3600;height:2736" coordorigin="1728,3456" coordsize="3600,2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Picture 52" o:spid="_x0000_s1037" type="#_x0000_t75" style="position:absolute;left:1728;top:3456;width:3413;height:14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">
                    <v:imagedata r:id="rId26" o:title=""/>
                  </v:shape>
                  <v:shape id="Text Box 53" o:spid="_x0000_s1038" type="#_x0000_t202" style="position:absolute;left:1728;top:5040;width:3600;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" stroked="f">
                    <v:textbox>
                      <w:txbxContent>
                        <w:p w14:paraId="1E2E326D" w14:textId="49B86C55" w:rsidR="004867BC" w:rsidRPr="005B2948" w:rsidRDefault="004867BC" w:rsidP="004867BC">
                          <w:pPr>
                            <w:rPr>
                              <w:sz w:val="20"/>
                              <w:szCs w:val="20"/>
                            </w:rPr>
                          </w:pPr>
                          <w:r w:rsidRPr="005B2948">
                            <w:rPr>
                              <w:sz w:val="20"/>
                              <w:szCs w:val="20"/>
                            </w:rPr>
                            <w:t xml:space="preserve">Using a multimeter (shown by the circle with an </w:t>
                          </w:r>
                          <w:r w:rsidRPr="005B2948">
                            <w:rPr>
                              <w:i/>
                              <w:sz w:val="20"/>
                              <w:szCs w:val="20"/>
                            </w:rPr>
                            <w:t>I</w:t>
                          </w:r>
                          <w:r w:rsidRPr="005B2948">
                            <w:rPr>
                              <w:sz w:val="20"/>
                              <w:szCs w:val="20"/>
                            </w:rPr>
                            <w:t xml:space="preserve">) to measure </w:t>
                          </w:r>
                          <w:r w:rsidR="007F2064" w:rsidRPr="005B2948">
                            <w:rPr>
                              <w:sz w:val="20"/>
                              <w:szCs w:val="20"/>
                            </w:rPr>
                            <w:t xml:space="preserve">the </w:t>
                          </w:r>
                          <w:r w:rsidRPr="005B2948">
                            <w:rPr>
                              <w:i/>
                              <w:sz w:val="20"/>
                              <w:szCs w:val="20"/>
                            </w:rPr>
                            <w:t>current</w:t>
                          </w:r>
                          <w:r w:rsidRPr="005B2948">
                            <w:rPr>
                              <w:sz w:val="20"/>
                              <w:szCs w:val="20"/>
                            </w:rPr>
                            <w:t xml:space="preserve">, </w:t>
                          </w:r>
                          <w:r w:rsidR="007F2064" w:rsidRPr="005B2948">
                            <w:rPr>
                              <w:sz w:val="20"/>
                              <w:szCs w:val="20"/>
                            </w:rPr>
                            <w:t>through the resistor.</w:t>
                          </w:r>
                        </w:p>
                        <w:p w14:paraId="6D5150E4" w14:textId="77777777" w:rsidR="004867BC" w:rsidRPr="005440BF" w:rsidRDefault="004867BC" w:rsidP="004867BC"/>
                        <w:p w14:paraId="63993E1A" w14:textId="77777777" w:rsidR="004867BC" w:rsidRPr="005440BF" w:rsidRDefault="004867BC" w:rsidP="004867BC"/>
                      </w:txbxContent>
                    </v:textbox>
                  </v:shape>
                </v:group>
                <w10:wrap type="topAndBottom" anchorx="margin" anchory="page"/>
              </v:group>
            </w:pict>
          </mc:Fallback>
        </mc:AlternateContent>
      </w:r>
      <w:r w:rsidR="007F2064" w:rsidRPr="007F2064">
        <w:rPr>
          <w:rFonts w:eastAsia="Times New Roman"/>
          <w:snapToGrid w:val="0"/>
        </w:rPr>
        <w:t xml:space="preserve">Hook up the circuit shown in </w:t>
      </w:r>
      <w:r w:rsidR="005B2948">
        <w:rPr>
          <w:rFonts w:eastAsia="Times New Roman"/>
          <w:snapToGrid w:val="0"/>
        </w:rPr>
        <w:t xml:space="preserve">the </w:t>
      </w:r>
      <w:r w:rsidR="005B2948" w:rsidRPr="005B2948">
        <w:rPr>
          <w:rFonts w:eastAsia="Times New Roman"/>
          <w:i/>
          <w:iCs/>
          <w:snapToGrid w:val="0"/>
        </w:rPr>
        <w:t>left</w:t>
      </w:r>
      <w:r w:rsidR="005B2948">
        <w:rPr>
          <w:rFonts w:eastAsia="Times New Roman"/>
          <w:snapToGrid w:val="0"/>
        </w:rPr>
        <w:t xml:space="preserve"> figure below</w:t>
      </w:r>
      <w:r w:rsidR="007F2064" w:rsidRPr="007F2064">
        <w:rPr>
          <w:rFonts w:eastAsia="Times New Roman"/>
          <w:snapToGrid w:val="0"/>
        </w:rPr>
        <w:t xml:space="preserve"> using </w:t>
      </w:r>
      <w:r w:rsidR="007F2064" w:rsidRPr="007F2064">
        <w:rPr>
          <w:rFonts w:eastAsia="Times New Roman"/>
          <w:i/>
          <w:snapToGrid w:val="0"/>
        </w:rPr>
        <w:t>one</w:t>
      </w:r>
      <w:r w:rsidR="007F2064" w:rsidRPr="007F2064">
        <w:rPr>
          <w:rFonts w:eastAsia="Times New Roman"/>
          <w:snapToGrid w:val="0"/>
        </w:rPr>
        <w:t xml:space="preserve"> battery and a </w:t>
      </w:r>
      <w:r w:rsidR="000A736A">
        <w:rPr>
          <w:rFonts w:eastAsia="Times New Roman"/>
          <w:snapToGrid w:val="0"/>
        </w:rPr>
        <w:t>51</w:t>
      </w:r>
      <w:r w:rsidR="007F2064" w:rsidRPr="007F2064">
        <w:rPr>
          <w:rFonts w:eastAsia="Times New Roman"/>
          <w:snapToGrid w:val="0"/>
        </w:rPr>
        <w:t xml:space="preserve"> </w:t>
      </w:r>
      <w:r w:rsidR="007F2064" w:rsidRPr="007F2064">
        <w:rPr>
          <w:rFonts w:ascii="Symbol" w:eastAsia="Times New Roman" w:hAnsi="Symbol"/>
          <w:snapToGrid w:val="0"/>
        </w:rPr>
        <w:t></w:t>
      </w:r>
      <w:r w:rsidR="007F2064" w:rsidRPr="007F2064">
        <w:rPr>
          <w:rFonts w:eastAsia="Times New Roman"/>
          <w:snapToGrid w:val="0"/>
        </w:rPr>
        <w:t xml:space="preserve"> resist</w:t>
      </w:r>
      <w:r w:rsidR="00CB763B">
        <w:rPr>
          <w:rFonts w:eastAsia="Times New Roman"/>
          <w:snapToGrid w:val="0"/>
        </w:rPr>
        <w:t>or</w:t>
      </w:r>
      <w:r w:rsidR="007F2064" w:rsidRPr="007F2064">
        <w:rPr>
          <w:rFonts w:eastAsia="Times New Roman"/>
          <w:snapToGrid w:val="0"/>
        </w:rPr>
        <w:t xml:space="preserve">. Measure the dc voltage </w:t>
      </w:r>
      <w:r w:rsidR="007F2064" w:rsidRPr="007F2064">
        <w:rPr>
          <w:rFonts w:ascii="Symbol" w:eastAsia="Times New Roman" w:hAnsi="Symbol"/>
          <w:snapToGrid w:val="0"/>
        </w:rPr>
        <w:t></w:t>
      </w:r>
      <w:r w:rsidR="007F2064" w:rsidRPr="007F2064">
        <w:rPr>
          <w:rFonts w:eastAsia="Times New Roman"/>
          <w:i/>
          <w:snapToGrid w:val="0"/>
        </w:rPr>
        <w:t>V</w:t>
      </w:r>
      <w:r w:rsidR="007F2064" w:rsidRPr="007F2064">
        <w:rPr>
          <w:rFonts w:eastAsia="Times New Roman"/>
          <w:snapToGrid w:val="0"/>
        </w:rPr>
        <w:t xml:space="preserve">.  </w:t>
      </w:r>
      <w:r w:rsidR="005B2948">
        <w:rPr>
          <w:rFonts w:eastAsia="Times New Roman"/>
          <w:snapToGrid w:val="0"/>
        </w:rPr>
        <w:t xml:space="preserve">Note that you are measuring the voltage </w:t>
      </w:r>
      <w:r w:rsidR="005B2948">
        <w:rPr>
          <w:rFonts w:eastAsia="Times New Roman"/>
          <w:i/>
          <w:iCs/>
          <w:snapToGrid w:val="0"/>
        </w:rPr>
        <w:t>across</w:t>
      </w:r>
      <w:r w:rsidR="005B2948">
        <w:rPr>
          <w:rFonts w:eastAsia="Times New Roman"/>
          <w:snapToGrid w:val="0"/>
        </w:rPr>
        <w:t xml:space="preserve"> the resistor, so the meter must be connected in parallel with the resistor. </w:t>
      </w:r>
    </w:p>
    <w:p w14:paraId="2687F3D1" w14:textId="77777777" w:rsidR="007F2064" w:rsidRPr="007F2064" w:rsidRDefault="007F2064" w:rsidP="000A736A">
      <w:pPr>
        <w:numPr>
          <w:ilvl w:val="0"/>
          <w:numId w:val="24"/>
        </w:numPr>
        <w:spacing w:before="120" w:after="0" w:line="240" w:lineRule="auto"/>
        <w:ind w:left="1195" w:hanging="475"/>
        <w:jc w:val="both"/>
        <w:rPr>
          <w:rFonts w:eastAsia="Times New Roman"/>
          <w:snapToGrid w:val="0"/>
        </w:rPr>
      </w:pPr>
      <w:r w:rsidRPr="007F2064">
        <w:rPr>
          <w:rFonts w:eastAsia="Times New Roman"/>
          <w:snapToGrid w:val="0"/>
          <w:u w:val="single"/>
        </w:rPr>
        <w:t>Disconnect the circuit</w:t>
      </w:r>
      <w:r w:rsidRPr="007F2064">
        <w:rPr>
          <w:rFonts w:eastAsia="Times New Roman"/>
          <w:snapToGrid w:val="0"/>
        </w:rPr>
        <w:t xml:space="preserve"> and then hook it up according to </w:t>
      </w:r>
      <w:r w:rsidR="0055387B">
        <w:rPr>
          <w:rFonts w:eastAsia="Times New Roman"/>
          <w:snapToGrid w:val="0"/>
        </w:rPr>
        <w:t xml:space="preserve">the </w:t>
      </w:r>
      <w:r w:rsidR="0055387B" w:rsidRPr="0055387B">
        <w:rPr>
          <w:rFonts w:eastAsia="Times New Roman"/>
          <w:i/>
          <w:iCs/>
          <w:snapToGrid w:val="0"/>
        </w:rPr>
        <w:t xml:space="preserve">right </w:t>
      </w:r>
      <w:r w:rsidR="0055387B">
        <w:rPr>
          <w:rFonts w:eastAsia="Times New Roman"/>
          <w:snapToGrid w:val="0"/>
        </w:rPr>
        <w:t>figure above</w:t>
      </w:r>
      <w:r w:rsidRPr="007F2064">
        <w:rPr>
          <w:rFonts w:eastAsia="Times New Roman"/>
          <w:snapToGrid w:val="0"/>
        </w:rPr>
        <w:t xml:space="preserve">. </w:t>
      </w:r>
      <w:r w:rsidR="000A736A">
        <w:rPr>
          <w:rFonts w:eastAsia="Times New Roman"/>
          <w:snapToGrid w:val="0"/>
        </w:rPr>
        <w:t xml:space="preserve">Measure the dc current. Note that you are measuring the current </w:t>
      </w:r>
      <w:r w:rsidR="000A736A">
        <w:rPr>
          <w:rFonts w:eastAsia="Times New Roman"/>
          <w:i/>
          <w:iCs/>
          <w:snapToGrid w:val="0"/>
        </w:rPr>
        <w:t>through</w:t>
      </w:r>
      <w:r w:rsidR="000A736A">
        <w:rPr>
          <w:rFonts w:eastAsia="Times New Roman"/>
          <w:snapToGrid w:val="0"/>
        </w:rPr>
        <w:t xml:space="preserve"> the resistor, so the meter must be connected in series with the resistor.</w:t>
      </w:r>
    </w:p>
    <w:p w14:paraId="48A160B5" w14:textId="77777777" w:rsidR="007F2064" w:rsidRPr="007F2064" w:rsidRDefault="007F2064" w:rsidP="007F2064">
      <w:pPr>
        <w:numPr>
          <w:ilvl w:val="0"/>
          <w:numId w:val="24"/>
        </w:numPr>
        <w:tabs>
          <w:tab w:val="num" w:pos="1170"/>
        </w:tabs>
        <w:spacing w:before="120" w:after="0" w:line="240" w:lineRule="auto"/>
        <w:ind w:left="1195" w:hanging="475"/>
        <w:jc w:val="both"/>
        <w:rPr>
          <w:rFonts w:eastAsia="Times New Roman"/>
          <w:snapToGrid w:val="0"/>
        </w:rPr>
      </w:pPr>
      <w:r w:rsidRPr="007F2064">
        <w:rPr>
          <w:rFonts w:eastAsia="Times New Roman"/>
          <w:noProof/>
        </w:rPr>
        <w:t xml:space="preserve">Calculate the </w:t>
      </w:r>
      <w:r w:rsidRPr="007F2064">
        <w:rPr>
          <w:rFonts w:eastAsia="Times New Roman"/>
          <w:snapToGrid w:val="0"/>
        </w:rPr>
        <w:t xml:space="preserve">resistance value </w:t>
      </w:r>
      <w:r w:rsidR="000A736A">
        <w:rPr>
          <w:rFonts w:eastAsia="Times New Roman"/>
          <w:snapToGrid w:val="0"/>
        </w:rPr>
        <w:t>from the measurements above using Ohm’s Law</w:t>
      </w:r>
      <w:r w:rsidRPr="007F2064">
        <w:rPr>
          <w:rFonts w:eastAsia="Times New Roman"/>
          <w:snapToGrid w:val="0"/>
        </w:rPr>
        <w:t xml:space="preserve">. </w:t>
      </w:r>
    </w:p>
    <w:p w14:paraId="7207DA0A" w14:textId="77777777" w:rsidR="007F2064" w:rsidRPr="007F2064" w:rsidRDefault="007F2064" w:rsidP="007F2064">
      <w:pPr>
        <w:numPr>
          <w:ilvl w:val="0"/>
          <w:numId w:val="24"/>
        </w:numPr>
        <w:spacing w:before="120" w:after="0" w:line="240" w:lineRule="auto"/>
        <w:ind w:left="1195" w:hanging="475"/>
        <w:jc w:val="both"/>
        <w:rPr>
          <w:rFonts w:eastAsia="Times New Roman"/>
          <w:snapToGrid w:val="0"/>
        </w:rPr>
      </w:pPr>
      <w:r w:rsidRPr="007F2064">
        <w:rPr>
          <w:rFonts w:eastAsia="Times New Roman"/>
          <w:snapToGrid w:val="0"/>
        </w:rPr>
        <w:lastRenderedPageBreak/>
        <w:t xml:space="preserve">Disconnect your circuit and reconfigure it with two batteries </w:t>
      </w:r>
      <w:r w:rsidRPr="007F2064">
        <w:rPr>
          <w:rFonts w:eastAsia="Times New Roman"/>
          <w:i/>
          <w:snapToGrid w:val="0"/>
        </w:rPr>
        <w:t>in series</w:t>
      </w:r>
      <w:r w:rsidRPr="007F2064">
        <w:rPr>
          <w:rFonts w:eastAsia="Times New Roman"/>
          <w:snapToGrid w:val="0"/>
        </w:rPr>
        <w:t xml:space="preserve"> to obtain approximately 3 Volts</w:t>
      </w:r>
      <w:r w:rsidR="000A736A">
        <w:rPr>
          <w:rFonts w:eastAsia="Times New Roman"/>
          <w:snapToGrid w:val="0"/>
        </w:rPr>
        <w:t xml:space="preserve"> (you connected two batteries in series in Experiment EO2)</w:t>
      </w:r>
      <w:r w:rsidRPr="007F2064">
        <w:rPr>
          <w:rFonts w:eastAsia="Times New Roman"/>
          <w:snapToGrid w:val="0"/>
        </w:rPr>
        <w:t xml:space="preserve"> and repeat the voltage and current measurements. Calculate the resistance. </w:t>
      </w:r>
    </w:p>
    <w:p w14:paraId="3244AD1E" w14:textId="77777777" w:rsidR="007F2064" w:rsidRPr="007F2064" w:rsidRDefault="00481288" w:rsidP="007F2064">
      <w:pPr>
        <w:numPr>
          <w:ilvl w:val="0"/>
          <w:numId w:val="24"/>
        </w:numPr>
        <w:spacing w:before="120" w:after="0" w:line="240" w:lineRule="auto"/>
        <w:ind w:left="1195" w:hanging="475"/>
        <w:jc w:val="both"/>
        <w:rPr>
          <w:rFonts w:eastAsia="Times New Roman"/>
          <w:snapToGrid w:val="0"/>
        </w:rPr>
      </w:pPr>
      <w:r>
        <w:rPr>
          <w:rFonts w:eastAsia="Times New Roman"/>
          <w:snapToGrid w:val="0"/>
        </w:rPr>
        <w:t>Repeat the above four steps for the 100</w:t>
      </w:r>
      <w:r>
        <w:rPr>
          <w:rFonts w:ascii="Symbol" w:eastAsia="Times New Roman" w:hAnsi="Symbol"/>
          <w:snapToGrid w:val="0"/>
        </w:rPr>
        <w:t></w:t>
      </w:r>
      <w:r>
        <w:rPr>
          <w:rFonts w:eastAsia="Times New Roman"/>
          <w:snapToGrid w:val="0"/>
        </w:rPr>
        <w:t xml:space="preserve"> and 1k</w:t>
      </w:r>
      <w:r>
        <w:rPr>
          <w:rFonts w:ascii="Symbol" w:eastAsia="Times New Roman" w:hAnsi="Symbol"/>
          <w:snapToGrid w:val="0"/>
        </w:rPr>
        <w:t></w:t>
      </w:r>
      <w:r>
        <w:rPr>
          <w:rFonts w:ascii="Symbol" w:eastAsia="Times New Roman" w:hAnsi="Symbol"/>
          <w:snapToGrid w:val="0"/>
        </w:rPr>
        <w:t></w:t>
      </w:r>
      <w:r>
        <w:rPr>
          <w:rFonts w:eastAsia="Times New Roman"/>
          <w:snapToGrid w:val="0"/>
        </w:rPr>
        <w:t>resistors.</w:t>
      </w:r>
    </w:p>
    <w:p w14:paraId="0FB21891" w14:textId="77777777" w:rsidR="004867BC" w:rsidRPr="005B2948" w:rsidRDefault="004867BC" w:rsidP="005A3778">
      <w:pPr>
        <w:rPr>
          <w:i/>
          <w:iCs/>
        </w:rPr>
      </w:pPr>
    </w:p>
    <w:p w14:paraId="3E651CC9" w14:textId="77777777" w:rsidR="00305675" w:rsidRDefault="00305675" w:rsidP="00305675">
      <w:pPr>
        <w:jc w:val="center"/>
        <w:rPr>
          <w:rFonts w:ascii="Arial" w:hAnsi="Arial" w:cs="Arial"/>
          <w:b/>
          <w:bCs/>
          <w:sz w:val="32"/>
          <w:szCs w:val="32"/>
        </w:rPr>
      </w:pPr>
      <w:bookmarkStart w:id="5" w:name="_Hlk36219594"/>
      <w:bookmarkEnd w:id="4"/>
      <w:r>
        <w:rPr>
          <w:rFonts w:ascii="Arial" w:hAnsi="Arial" w:cs="Arial"/>
          <w:b/>
          <w:bCs/>
          <w:sz w:val="32"/>
          <w:szCs w:val="32"/>
        </w:rPr>
        <w:t>Analysis Questions</w:t>
      </w:r>
      <w:bookmarkEnd w:id="5"/>
    </w:p>
    <w:p w14:paraId="480E2801" w14:textId="77777777" w:rsidR="008715E2" w:rsidRDefault="008715E2" w:rsidP="008715E2">
      <w:pPr>
        <w:pStyle w:val="ListParagraph"/>
        <w:numPr>
          <w:ilvl w:val="0"/>
          <w:numId w:val="6"/>
        </w:numPr>
      </w:pPr>
      <w:r>
        <w:t>For each resistor in Part II, your calculated resistance values should have been approximately equal. Were they? Explain why a material that obeys Ohm’s Law should have the same resistance for varying values of voltage and current.</w:t>
      </w:r>
    </w:p>
    <w:p w14:paraId="62219829" w14:textId="77777777" w:rsidR="008715E2" w:rsidRDefault="008715E2" w:rsidP="008715E2">
      <w:pPr>
        <w:pStyle w:val="ListParagraph"/>
      </w:pPr>
    </w:p>
    <w:p w14:paraId="3DD74904" w14:textId="77777777" w:rsidR="00FB3ADA" w:rsidRDefault="00771B5A" w:rsidP="008715E2">
      <w:pPr>
        <w:pStyle w:val="ListParagraph"/>
        <w:numPr>
          <w:ilvl w:val="0"/>
          <w:numId w:val="6"/>
        </w:numPr>
      </w:pPr>
      <w:r>
        <w:t>A practical note is that commercially available resistors have a maximum power rating. You must be careful to ensure that the resistors you use for a project are sufficient for the power dissipated by your circuit.</w:t>
      </w:r>
      <w:r w:rsidR="008715E2" w:rsidRPr="008715E2">
        <w:t xml:space="preserve"> If you exceed the power rating of a resistor, you will permanently damage the resistor</w:t>
      </w:r>
      <w:r w:rsidR="008715E2">
        <w:t xml:space="preserve">. The resistor may show visible darkening, it may melt, or even catch on fire. </w:t>
      </w:r>
      <w:r>
        <w:t xml:space="preserve">The resistors used in this experiment are rated for a maximum power of 0.25 W. Calculate the power dissipated by all three resistors in Part II, for both the one and two battery configurations. (You will have 6 different power values). Did you exceed the power rating of the resistor in any of these cases? </w:t>
      </w:r>
    </w:p>
    <w:p w14:paraId="0718FC6B" w14:textId="77777777" w:rsidR="008715E2" w:rsidRDefault="008715E2" w:rsidP="008715E2">
      <w:pPr>
        <w:pStyle w:val="ListParagraph"/>
      </w:pPr>
    </w:p>
    <w:p w14:paraId="64983FCE" w14:textId="77777777" w:rsidR="00FB3ADA" w:rsidRPr="00305675" w:rsidRDefault="00771B5A" w:rsidP="00FB3ADA">
      <w:pPr>
        <w:pStyle w:val="ListParagraph"/>
        <w:numPr>
          <w:ilvl w:val="0"/>
          <w:numId w:val="6"/>
        </w:numPr>
      </w:pPr>
      <w:r>
        <w:t xml:space="preserve">Now let’s say you also had a 10 </w:t>
      </w:r>
      <w:r w:rsidRPr="008715E2">
        <w:rPr>
          <w:rFonts w:ascii="Symbol" w:hAnsi="Symbol"/>
        </w:rPr>
        <w:t></w:t>
      </w:r>
      <w:r>
        <w:t xml:space="preserve"> resistor, and you had nominal voltages of 1.5 V for the one battery configuration and 3.0 V for the two battery configuration. Would you have exceeded the power rating of this resistor for either configuration? </w:t>
      </w:r>
    </w:p>
    <w:sectPr w:rsidR="00FB3ADA" w:rsidRPr="00305675">
      <w:footerReference w:type="default" r:id="rId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89B8F0" w14:textId="77777777" w:rsidR="00D32654" w:rsidRDefault="00D32654" w:rsidP="00401F16">
      <w:pPr>
        <w:spacing w:after="0" w:line="240" w:lineRule="auto"/>
      </w:pPr>
      <w:r>
        <w:separator/>
      </w:r>
    </w:p>
  </w:endnote>
  <w:endnote w:type="continuationSeparator" w:id="0">
    <w:p w14:paraId="57417B41" w14:textId="77777777" w:rsidR="00D32654" w:rsidRDefault="00D32654" w:rsidP="00401F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3514300"/>
      <w:docPartObj>
        <w:docPartGallery w:val="Page Numbers (Bottom of Page)"/>
        <w:docPartUnique/>
      </w:docPartObj>
    </w:sdtPr>
    <w:sdtEndPr>
      <w:rPr>
        <w:noProof/>
      </w:rPr>
    </w:sdtEndPr>
    <w:sdtContent>
      <w:p w14:paraId="0879701E" w14:textId="77777777" w:rsidR="00401F16" w:rsidRDefault="00401F1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5CED723" w14:textId="77777777" w:rsidR="00401F16" w:rsidRDefault="00401F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87D604" w14:textId="77777777" w:rsidR="00D32654" w:rsidRDefault="00D32654" w:rsidP="00401F16">
      <w:pPr>
        <w:spacing w:after="0" w:line="240" w:lineRule="auto"/>
      </w:pPr>
      <w:r>
        <w:separator/>
      </w:r>
    </w:p>
  </w:footnote>
  <w:footnote w:type="continuationSeparator" w:id="0">
    <w:p w14:paraId="0A50F9DE" w14:textId="77777777" w:rsidR="00D32654" w:rsidRDefault="00D32654" w:rsidP="00401F1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0442A"/>
    <w:multiLevelType w:val="hybridMultilevel"/>
    <w:tmpl w:val="644C1FB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 w15:restartNumberingAfterBreak="0">
    <w:nsid w:val="040447D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4CA6643"/>
    <w:multiLevelType w:val="hybridMultilevel"/>
    <w:tmpl w:val="B36E31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5497313"/>
    <w:multiLevelType w:val="singleLevel"/>
    <w:tmpl w:val="04090001"/>
    <w:lvl w:ilvl="0">
      <w:start w:val="1"/>
      <w:numFmt w:val="bullet"/>
      <w:lvlText w:val=""/>
      <w:lvlJc w:val="left"/>
      <w:pPr>
        <w:ind w:left="720" w:hanging="360"/>
      </w:pPr>
      <w:rPr>
        <w:rFonts w:ascii="Symbol" w:hAnsi="Symbol" w:hint="default"/>
      </w:rPr>
    </w:lvl>
  </w:abstractNum>
  <w:abstractNum w:abstractNumId="4" w15:restartNumberingAfterBreak="0">
    <w:nsid w:val="0AEF2391"/>
    <w:multiLevelType w:val="hybridMultilevel"/>
    <w:tmpl w:val="2F346D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795912"/>
    <w:multiLevelType w:val="hybridMultilevel"/>
    <w:tmpl w:val="5B66DBBC"/>
    <w:lvl w:ilvl="0" w:tplc="925AEBB0">
      <w:numFmt w:val="bullet"/>
      <w:lvlText w:val="•"/>
      <w:lvlJc w:val="left"/>
      <w:pPr>
        <w:ind w:left="1080" w:hanging="72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F219F0"/>
    <w:multiLevelType w:val="hybridMultilevel"/>
    <w:tmpl w:val="779C1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AFA1F23"/>
    <w:multiLevelType w:val="hybridMultilevel"/>
    <w:tmpl w:val="961E8FA6"/>
    <w:lvl w:ilvl="0" w:tplc="925AEBB0">
      <w:numFmt w:val="bullet"/>
      <w:lvlText w:val="•"/>
      <w:lvlJc w:val="left"/>
      <w:pPr>
        <w:ind w:left="1080" w:hanging="72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BEA0823"/>
    <w:multiLevelType w:val="hybridMultilevel"/>
    <w:tmpl w:val="A8240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7A7B5F"/>
    <w:multiLevelType w:val="singleLevel"/>
    <w:tmpl w:val="04090001"/>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1EB95ED0"/>
    <w:multiLevelType w:val="hybridMultilevel"/>
    <w:tmpl w:val="582E77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D03D44"/>
    <w:multiLevelType w:val="hybridMultilevel"/>
    <w:tmpl w:val="30A8F72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15:restartNumberingAfterBreak="0">
    <w:nsid w:val="20D71519"/>
    <w:multiLevelType w:val="hybridMultilevel"/>
    <w:tmpl w:val="35E888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D36003"/>
    <w:multiLevelType w:val="hybridMultilevel"/>
    <w:tmpl w:val="3E5EE8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6B4215"/>
    <w:multiLevelType w:val="hybridMultilevel"/>
    <w:tmpl w:val="CD68AC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4416286"/>
    <w:multiLevelType w:val="singleLevel"/>
    <w:tmpl w:val="04090001"/>
    <w:lvl w:ilvl="0">
      <w:start w:val="1"/>
      <w:numFmt w:val="bullet"/>
      <w:lvlText w:val=""/>
      <w:lvlJc w:val="left"/>
      <w:pPr>
        <w:ind w:left="720" w:hanging="360"/>
      </w:pPr>
      <w:rPr>
        <w:rFonts w:ascii="Symbol" w:hAnsi="Symbol" w:hint="default"/>
      </w:rPr>
    </w:lvl>
  </w:abstractNum>
  <w:abstractNum w:abstractNumId="16" w15:restartNumberingAfterBreak="0">
    <w:nsid w:val="38125C9C"/>
    <w:multiLevelType w:val="hybridMultilevel"/>
    <w:tmpl w:val="1F0C66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E23868"/>
    <w:multiLevelType w:val="singleLevel"/>
    <w:tmpl w:val="04090001"/>
    <w:lvl w:ilvl="0">
      <w:start w:val="1"/>
      <w:numFmt w:val="bullet"/>
      <w:lvlText w:val=""/>
      <w:lvlJc w:val="left"/>
      <w:pPr>
        <w:ind w:left="720" w:hanging="360"/>
      </w:pPr>
      <w:rPr>
        <w:rFonts w:ascii="Symbol" w:hAnsi="Symbol" w:hint="default"/>
        <w:sz w:val="24"/>
        <w:szCs w:val="24"/>
      </w:rPr>
    </w:lvl>
  </w:abstractNum>
  <w:abstractNum w:abstractNumId="18" w15:restartNumberingAfterBreak="0">
    <w:nsid w:val="3DF63854"/>
    <w:multiLevelType w:val="hybridMultilevel"/>
    <w:tmpl w:val="48F2F3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F84CC8"/>
    <w:multiLevelType w:val="hybridMultilevel"/>
    <w:tmpl w:val="99B664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FB22CE7"/>
    <w:multiLevelType w:val="hybridMultilevel"/>
    <w:tmpl w:val="CEA899B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46D6480"/>
    <w:multiLevelType w:val="hybridMultilevel"/>
    <w:tmpl w:val="AEF68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B530BDC"/>
    <w:multiLevelType w:val="singleLevel"/>
    <w:tmpl w:val="04090001"/>
    <w:lvl w:ilvl="0">
      <w:start w:val="1"/>
      <w:numFmt w:val="bullet"/>
      <w:lvlText w:val=""/>
      <w:lvlJc w:val="left"/>
      <w:pPr>
        <w:ind w:left="720" w:hanging="360"/>
      </w:pPr>
      <w:rPr>
        <w:rFonts w:ascii="Symbol" w:hAnsi="Symbol" w:hint="default"/>
      </w:rPr>
    </w:lvl>
  </w:abstractNum>
  <w:abstractNum w:abstractNumId="23" w15:restartNumberingAfterBreak="0">
    <w:nsid w:val="722C452B"/>
    <w:multiLevelType w:val="hybridMultilevel"/>
    <w:tmpl w:val="A42E05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3"/>
  </w:num>
  <w:num w:numId="3">
    <w:abstractNumId w:val="2"/>
  </w:num>
  <w:num w:numId="4">
    <w:abstractNumId w:val="12"/>
  </w:num>
  <w:num w:numId="5">
    <w:abstractNumId w:val="8"/>
  </w:num>
  <w:num w:numId="6">
    <w:abstractNumId w:val="14"/>
  </w:num>
  <w:num w:numId="7">
    <w:abstractNumId w:val="21"/>
  </w:num>
  <w:num w:numId="8">
    <w:abstractNumId w:val="13"/>
  </w:num>
  <w:num w:numId="9">
    <w:abstractNumId w:val="0"/>
  </w:num>
  <w:num w:numId="10">
    <w:abstractNumId w:val="1"/>
  </w:num>
  <w:num w:numId="11">
    <w:abstractNumId w:val="17"/>
  </w:num>
  <w:num w:numId="12">
    <w:abstractNumId w:val="11"/>
  </w:num>
  <w:num w:numId="13">
    <w:abstractNumId w:val="6"/>
  </w:num>
  <w:num w:numId="14">
    <w:abstractNumId w:val="18"/>
  </w:num>
  <w:num w:numId="15">
    <w:abstractNumId w:val="5"/>
  </w:num>
  <w:num w:numId="16">
    <w:abstractNumId w:val="7"/>
  </w:num>
  <w:num w:numId="17">
    <w:abstractNumId w:val="4"/>
  </w:num>
  <w:num w:numId="18">
    <w:abstractNumId w:val="19"/>
  </w:num>
  <w:num w:numId="19">
    <w:abstractNumId w:val="16"/>
  </w:num>
  <w:num w:numId="20">
    <w:abstractNumId w:val="9"/>
  </w:num>
  <w:num w:numId="21">
    <w:abstractNumId w:val="15"/>
  </w:num>
  <w:num w:numId="22">
    <w:abstractNumId w:val="3"/>
  </w:num>
  <w:num w:numId="23">
    <w:abstractNumId w:val="22"/>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1F16"/>
    <w:rsid w:val="00004235"/>
    <w:rsid w:val="000074E7"/>
    <w:rsid w:val="0001316E"/>
    <w:rsid w:val="00022D98"/>
    <w:rsid w:val="00026F3E"/>
    <w:rsid w:val="00037937"/>
    <w:rsid w:val="00042E0F"/>
    <w:rsid w:val="00061EBF"/>
    <w:rsid w:val="00067EDA"/>
    <w:rsid w:val="00071836"/>
    <w:rsid w:val="00071FD4"/>
    <w:rsid w:val="000A4903"/>
    <w:rsid w:val="000A736A"/>
    <w:rsid w:val="001457F5"/>
    <w:rsid w:val="00147FCD"/>
    <w:rsid w:val="00151F58"/>
    <w:rsid w:val="00160080"/>
    <w:rsid w:val="00162A20"/>
    <w:rsid w:val="00172DB3"/>
    <w:rsid w:val="00174187"/>
    <w:rsid w:val="001B2C47"/>
    <w:rsid w:val="001C0A8C"/>
    <w:rsid w:val="001D1794"/>
    <w:rsid w:val="001F1E08"/>
    <w:rsid w:val="001F2AB2"/>
    <w:rsid w:val="00214768"/>
    <w:rsid w:val="0022649C"/>
    <w:rsid w:val="0023079E"/>
    <w:rsid w:val="002451A7"/>
    <w:rsid w:val="00251FB0"/>
    <w:rsid w:val="00262901"/>
    <w:rsid w:val="0026729F"/>
    <w:rsid w:val="00271283"/>
    <w:rsid w:val="00284D0A"/>
    <w:rsid w:val="002940E2"/>
    <w:rsid w:val="00296B56"/>
    <w:rsid w:val="002B1EF4"/>
    <w:rsid w:val="002C6C0B"/>
    <w:rsid w:val="002E3D68"/>
    <w:rsid w:val="002E444A"/>
    <w:rsid w:val="002E700F"/>
    <w:rsid w:val="00305675"/>
    <w:rsid w:val="00314070"/>
    <w:rsid w:val="00315C10"/>
    <w:rsid w:val="00327C18"/>
    <w:rsid w:val="003465B4"/>
    <w:rsid w:val="00365A64"/>
    <w:rsid w:val="003A18A1"/>
    <w:rsid w:val="003B075E"/>
    <w:rsid w:val="00401F16"/>
    <w:rsid w:val="00411FA9"/>
    <w:rsid w:val="0041662B"/>
    <w:rsid w:val="00424A84"/>
    <w:rsid w:val="00455A39"/>
    <w:rsid w:val="00456449"/>
    <w:rsid w:val="00481288"/>
    <w:rsid w:val="004867BC"/>
    <w:rsid w:val="004C7BD9"/>
    <w:rsid w:val="004D41B6"/>
    <w:rsid w:val="004F1E5E"/>
    <w:rsid w:val="00503982"/>
    <w:rsid w:val="005068D8"/>
    <w:rsid w:val="00507650"/>
    <w:rsid w:val="00511390"/>
    <w:rsid w:val="00512EFE"/>
    <w:rsid w:val="00517027"/>
    <w:rsid w:val="0052406B"/>
    <w:rsid w:val="00533CB8"/>
    <w:rsid w:val="0055127A"/>
    <w:rsid w:val="0055387B"/>
    <w:rsid w:val="00593A73"/>
    <w:rsid w:val="005A3778"/>
    <w:rsid w:val="005B2948"/>
    <w:rsid w:val="005F01A1"/>
    <w:rsid w:val="00612EF9"/>
    <w:rsid w:val="00612FA3"/>
    <w:rsid w:val="006303A0"/>
    <w:rsid w:val="00634716"/>
    <w:rsid w:val="0063539B"/>
    <w:rsid w:val="00662C50"/>
    <w:rsid w:val="006703D2"/>
    <w:rsid w:val="0067203C"/>
    <w:rsid w:val="006A3FA4"/>
    <w:rsid w:val="006A6D92"/>
    <w:rsid w:val="006C1C20"/>
    <w:rsid w:val="006E6C74"/>
    <w:rsid w:val="006F05AD"/>
    <w:rsid w:val="006F1FC1"/>
    <w:rsid w:val="006F78CC"/>
    <w:rsid w:val="00717A74"/>
    <w:rsid w:val="00726E0F"/>
    <w:rsid w:val="0072773B"/>
    <w:rsid w:val="00771B5A"/>
    <w:rsid w:val="007C6D4A"/>
    <w:rsid w:val="007C7418"/>
    <w:rsid w:val="007D6A0A"/>
    <w:rsid w:val="007F2064"/>
    <w:rsid w:val="007F5250"/>
    <w:rsid w:val="0081695B"/>
    <w:rsid w:val="00845FF2"/>
    <w:rsid w:val="008715E2"/>
    <w:rsid w:val="00877AFC"/>
    <w:rsid w:val="00882FCD"/>
    <w:rsid w:val="00894DF0"/>
    <w:rsid w:val="008A13B8"/>
    <w:rsid w:val="008F0D77"/>
    <w:rsid w:val="00911D4C"/>
    <w:rsid w:val="009300F3"/>
    <w:rsid w:val="009470DD"/>
    <w:rsid w:val="009554A9"/>
    <w:rsid w:val="0097335C"/>
    <w:rsid w:val="009F4A78"/>
    <w:rsid w:val="00A13711"/>
    <w:rsid w:val="00A24A5E"/>
    <w:rsid w:val="00A47B9F"/>
    <w:rsid w:val="00A635E6"/>
    <w:rsid w:val="00A824AC"/>
    <w:rsid w:val="00A96F0B"/>
    <w:rsid w:val="00AC5E82"/>
    <w:rsid w:val="00AD4B85"/>
    <w:rsid w:val="00AE366F"/>
    <w:rsid w:val="00AE77D3"/>
    <w:rsid w:val="00B02BE5"/>
    <w:rsid w:val="00B2159B"/>
    <w:rsid w:val="00B419C2"/>
    <w:rsid w:val="00B53898"/>
    <w:rsid w:val="00B543F8"/>
    <w:rsid w:val="00B563B4"/>
    <w:rsid w:val="00B641E5"/>
    <w:rsid w:val="00B64843"/>
    <w:rsid w:val="00B6565C"/>
    <w:rsid w:val="00B74C79"/>
    <w:rsid w:val="00B84B3B"/>
    <w:rsid w:val="00BA234B"/>
    <w:rsid w:val="00BD6427"/>
    <w:rsid w:val="00BF273C"/>
    <w:rsid w:val="00BF6C06"/>
    <w:rsid w:val="00C168A8"/>
    <w:rsid w:val="00C23527"/>
    <w:rsid w:val="00C33B6C"/>
    <w:rsid w:val="00CA547E"/>
    <w:rsid w:val="00CB763B"/>
    <w:rsid w:val="00D107A4"/>
    <w:rsid w:val="00D2295D"/>
    <w:rsid w:val="00D2353A"/>
    <w:rsid w:val="00D32654"/>
    <w:rsid w:val="00D47BE5"/>
    <w:rsid w:val="00D829AC"/>
    <w:rsid w:val="00DA3702"/>
    <w:rsid w:val="00DA657D"/>
    <w:rsid w:val="00DB22C8"/>
    <w:rsid w:val="00DB5669"/>
    <w:rsid w:val="00DC0FA9"/>
    <w:rsid w:val="00DD7D4D"/>
    <w:rsid w:val="00DE789D"/>
    <w:rsid w:val="00DF3F89"/>
    <w:rsid w:val="00DF62EF"/>
    <w:rsid w:val="00DF6F29"/>
    <w:rsid w:val="00DF70A2"/>
    <w:rsid w:val="00E40C3B"/>
    <w:rsid w:val="00E43F40"/>
    <w:rsid w:val="00E465DB"/>
    <w:rsid w:val="00E76A10"/>
    <w:rsid w:val="00E778FF"/>
    <w:rsid w:val="00E84AE2"/>
    <w:rsid w:val="00E84F9F"/>
    <w:rsid w:val="00EA7834"/>
    <w:rsid w:val="00EB42E0"/>
    <w:rsid w:val="00EC3222"/>
    <w:rsid w:val="00EF6715"/>
    <w:rsid w:val="00F00DC2"/>
    <w:rsid w:val="00F22E58"/>
    <w:rsid w:val="00F23564"/>
    <w:rsid w:val="00F37FDF"/>
    <w:rsid w:val="00F47453"/>
    <w:rsid w:val="00F715C7"/>
    <w:rsid w:val="00F72616"/>
    <w:rsid w:val="00F81311"/>
    <w:rsid w:val="00F92C63"/>
    <w:rsid w:val="00FB3ADA"/>
    <w:rsid w:val="00FF43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15E704"/>
  <w15:chartTrackingRefBased/>
  <w15:docId w15:val="{9D8D79EF-86C5-4108-8863-5166D7EB3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01F1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1F16"/>
  </w:style>
  <w:style w:type="paragraph" w:styleId="Footer">
    <w:name w:val="footer"/>
    <w:basedOn w:val="Normal"/>
    <w:link w:val="FooterChar"/>
    <w:uiPriority w:val="99"/>
    <w:unhideWhenUsed/>
    <w:rsid w:val="00401F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1F16"/>
  </w:style>
  <w:style w:type="paragraph" w:styleId="ListParagraph">
    <w:name w:val="List Paragraph"/>
    <w:basedOn w:val="Normal"/>
    <w:uiPriority w:val="34"/>
    <w:qFormat/>
    <w:rsid w:val="00401F16"/>
    <w:pPr>
      <w:ind w:left="720"/>
      <w:contextualSpacing/>
    </w:pPr>
  </w:style>
  <w:style w:type="character" w:styleId="Hyperlink">
    <w:name w:val="Hyperlink"/>
    <w:basedOn w:val="DefaultParagraphFont"/>
    <w:uiPriority w:val="99"/>
    <w:unhideWhenUsed/>
    <w:rsid w:val="0023079E"/>
    <w:rPr>
      <w:color w:val="0000FF"/>
      <w:u w:val="single"/>
    </w:rPr>
  </w:style>
  <w:style w:type="character" w:styleId="FollowedHyperlink">
    <w:name w:val="FollowedHyperlink"/>
    <w:basedOn w:val="DefaultParagraphFont"/>
    <w:uiPriority w:val="99"/>
    <w:semiHidden/>
    <w:unhideWhenUsed/>
    <w:rsid w:val="0023079E"/>
    <w:rPr>
      <w:color w:val="954F72" w:themeColor="followedHyperlink"/>
      <w:u w:val="single"/>
    </w:rPr>
  </w:style>
  <w:style w:type="character" w:styleId="UnresolvedMention">
    <w:name w:val="Unresolved Mention"/>
    <w:basedOn w:val="DefaultParagraphFont"/>
    <w:uiPriority w:val="99"/>
    <w:semiHidden/>
    <w:unhideWhenUsed/>
    <w:rsid w:val="00512EFE"/>
    <w:rPr>
      <w:color w:val="605E5C"/>
      <w:shd w:val="clear" w:color="auto" w:fill="E1DFDD"/>
    </w:rPr>
  </w:style>
  <w:style w:type="character" w:styleId="PlaceholderText">
    <w:name w:val="Placeholder Text"/>
    <w:basedOn w:val="DefaultParagraphFont"/>
    <w:uiPriority w:val="99"/>
    <w:semiHidden/>
    <w:rsid w:val="0022649C"/>
    <w:rPr>
      <w:color w:val="808080"/>
    </w:rPr>
  </w:style>
  <w:style w:type="paragraph" w:styleId="BodyTextIndent">
    <w:name w:val="Body Text Indent"/>
    <w:basedOn w:val="Normal"/>
    <w:link w:val="BodyTextIndentChar"/>
    <w:uiPriority w:val="99"/>
    <w:semiHidden/>
    <w:unhideWhenUsed/>
    <w:rsid w:val="002C6C0B"/>
    <w:pPr>
      <w:spacing w:after="120"/>
      <w:ind w:left="360"/>
    </w:pPr>
  </w:style>
  <w:style w:type="character" w:customStyle="1" w:styleId="BodyTextIndentChar">
    <w:name w:val="Body Text Indent Char"/>
    <w:basedOn w:val="DefaultParagraphFont"/>
    <w:link w:val="BodyTextIndent"/>
    <w:uiPriority w:val="99"/>
    <w:semiHidden/>
    <w:rsid w:val="002C6C0B"/>
  </w:style>
  <w:style w:type="character" w:customStyle="1" w:styleId="MTEquationSection">
    <w:name w:val="MTEquationSection"/>
    <w:basedOn w:val="DefaultParagraphFont"/>
    <w:rsid w:val="002C6C0B"/>
    <w:rPr>
      <w:rFonts w:eastAsia="Times New Roman" w:cs="Arial"/>
      <w:vanish/>
      <w:color w:val="FF0000"/>
    </w:rPr>
  </w:style>
  <w:style w:type="paragraph" w:styleId="BodyText">
    <w:name w:val="Body Text"/>
    <w:basedOn w:val="Normal"/>
    <w:link w:val="BodyTextChar"/>
    <w:uiPriority w:val="99"/>
    <w:semiHidden/>
    <w:unhideWhenUsed/>
    <w:rsid w:val="0072773B"/>
    <w:pPr>
      <w:spacing w:after="120"/>
    </w:pPr>
  </w:style>
  <w:style w:type="character" w:customStyle="1" w:styleId="BodyTextChar">
    <w:name w:val="Body Text Char"/>
    <w:basedOn w:val="DefaultParagraphFont"/>
    <w:link w:val="BodyText"/>
    <w:uiPriority w:val="99"/>
    <w:semiHidden/>
    <w:rsid w:val="0072773B"/>
  </w:style>
  <w:style w:type="paragraph" w:customStyle="1" w:styleId="MTDisplayEquation">
    <w:name w:val="MTDisplayEquation"/>
    <w:basedOn w:val="Normal"/>
    <w:next w:val="Normal"/>
    <w:link w:val="MTDisplayEquationChar"/>
    <w:rsid w:val="00271283"/>
    <w:pPr>
      <w:tabs>
        <w:tab w:val="center" w:pos="4680"/>
        <w:tab w:val="right" w:pos="9360"/>
      </w:tabs>
      <w:spacing w:before="120" w:after="120" w:line="240" w:lineRule="auto"/>
    </w:pPr>
    <w:rPr>
      <w:rFonts w:eastAsia="Times New Roman"/>
    </w:rPr>
  </w:style>
  <w:style w:type="character" w:customStyle="1" w:styleId="MTDisplayEquationChar">
    <w:name w:val="MTDisplayEquation Char"/>
    <w:basedOn w:val="DefaultParagraphFont"/>
    <w:link w:val="MTDisplayEquation"/>
    <w:rsid w:val="00271283"/>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CBA656-F08B-4293-AB0E-FD60FD151B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5</Pages>
  <Words>1037</Words>
  <Characters>5916</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hony Moeller</dc:creator>
  <cp:keywords/>
  <dc:description/>
  <cp:lastModifiedBy>Anthony Moeller</cp:lastModifiedBy>
  <cp:revision>12</cp:revision>
  <dcterms:created xsi:type="dcterms:W3CDTF">2020-07-13T17:56:00Z</dcterms:created>
  <dcterms:modified xsi:type="dcterms:W3CDTF">2020-07-15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